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CC7BF0" w:rsidRPr="00EE77CD" w:rsidRDefault="00CC0612" w:rsidP="00CC7BF0">
      <w:pPr>
        <w:tabs>
          <w:tab w:val="right" w:pos="10773"/>
        </w:tabs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5824" behindDoc="1" locked="0" layoutInCell="1" allowOverlap="1" wp14:anchorId="70638832" wp14:editId="356CE445">
                <wp:simplePos x="0" y="0"/>
                <wp:positionH relativeFrom="column">
                  <wp:posOffset>3324860</wp:posOffset>
                </wp:positionH>
                <wp:positionV relativeFrom="paragraph">
                  <wp:posOffset>501015</wp:posOffset>
                </wp:positionV>
                <wp:extent cx="1121410" cy="1526540"/>
                <wp:effectExtent l="0" t="0" r="0" b="0"/>
                <wp:wrapTight wrapText="bothSides">
                  <wp:wrapPolygon edited="0">
                    <wp:start x="3302" y="0"/>
                    <wp:lineTo x="0" y="2696"/>
                    <wp:lineTo x="0" y="13208"/>
                    <wp:lineTo x="4403" y="17251"/>
                    <wp:lineTo x="4403" y="21295"/>
                    <wp:lineTo x="20181" y="21295"/>
                    <wp:lineTo x="19447" y="0"/>
                    <wp:lineTo x="3302" y="0"/>
                  </wp:wrapPolygon>
                </wp:wrapTight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1410" cy="1526540"/>
                          <a:chOff x="0" y="0"/>
                          <a:chExt cx="1258692" cy="1818573"/>
                        </a:xfrm>
                      </wpg:grpSpPr>
                      <wps:wsp>
                        <wps:cNvPr id="10" name="Cube 10"/>
                        <wps:cNvSpPr/>
                        <wps:spPr>
                          <a:xfrm>
                            <a:off x="0" y="0"/>
                            <a:ext cx="1094740" cy="1094740"/>
                          </a:xfrm>
                          <a:prstGeom prst="cub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191386" y="1041402"/>
                            <a:ext cx="1067306" cy="7771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A2EB9" w:rsidRDefault="00076CF5" w:rsidP="00EA2EB9">
                              <w:r>
                                <w:rPr>
                                  <w:position w:val="-22"/>
                                </w:rPr>
                                <w:t>3/4</w:t>
                              </w:r>
                              <w:r w:rsidR="00C8389E">
                                <w:rPr>
                                  <w:position w:val="-22"/>
                                </w:rPr>
                                <w:t xml:space="preserve">  in.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0638832" id="Group 12" o:spid="_x0000_s1026" style="position:absolute;margin-left:261.8pt;margin-top:39.45pt;width:88.3pt;height:120.2pt;z-index:-251590656" coordsize="12586,181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Cube 10" o:spid="_x0000_s1027" type="#_x0000_t16" style="position:absolute;width:10947;height:1094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78+sQA&#10;AADbAAAADwAAAGRycy9kb3ducmV2LnhtbESPQWvCQBCF74L/YRmhN91YxErqKkVoaU+2KtjjkJ1m&#10;E7OzaXar8d87h4K3Gd6b975ZrnvfqDN1sQpsYDrJQBEXwVZcGjjsX8cLUDEhW2wCk4ErRVivhoMl&#10;5jZc+IvOu1QqCeGYowGXUptrHQtHHuMktMSi/YTOY5K1K7Xt8CLhvtGPWTbXHiuWBoctbRwVp92f&#10;N/A0237zkX/rt/LjVLt6cf2czStjHkb9yzOoRH26m/+v363gC738IgPo1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+/PrEAAAA2wAAAA8AAAAAAAAAAAAAAAAAmAIAAGRycy9k&#10;b3ducmV2LnhtbFBLBQYAAAAABAAEAPUAAACJAwAAAAA=&#10;" filled="f" strokecolor="black [3213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" o:spid="_x0000_s1028" type="#_x0000_t202" style="position:absolute;left:1913;top:10414;width:10673;height:77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u/FMMA&#10;AADbAAAADwAAAGRycy9kb3ducmV2LnhtbERPS2vCQBC+C/6HZQredBNBkdRVQkBaij34uHibZsck&#10;NDsbs9sk9te7hYK3+fies94OphYdta6yrCCeRSCIc6srLhScT7vpCoTzyBpry6TgTg62m/FojYm2&#10;PR+oO/pChBB2CSoovW8SKV1ekkE3sw1x4K62NegDbAupW+xDuKnlPIqW0mDFoaHEhrKS8u/jj1Hw&#10;ke0+8fA1N6vfOnvbX9Pmdr4slJq8DOkrCE+Df4r/3e86zI/h75dwgNw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u/FMMAAADbAAAADwAAAAAAAAAAAAAAAACYAgAAZHJzL2Rv&#10;d25yZXYueG1sUEsFBgAAAAAEAAQA9QAAAIgDAAAAAA==&#10;" filled="f" stroked="f" strokeweight=".5pt">
                  <v:textbox>
                    <w:txbxContent>
                      <w:p w:rsidR="00EA2EB9" w:rsidRDefault="00076CF5" w:rsidP="00EA2EB9">
                        <w:r>
                          <w:rPr>
                            <w:position w:val="-22"/>
                          </w:rPr>
                          <w:t>3/4</w:t>
                        </w:r>
                        <w:r w:rsidR="00C8389E">
                          <w:rPr>
                            <w:position w:val="-22"/>
                          </w:rPr>
                          <w:t xml:space="preserve">  in.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CC7BF0" w:rsidRPr="00EE77CD">
        <w:rPr>
          <w:b/>
        </w:rPr>
        <w:t>Math 6</w:t>
      </w:r>
      <w:r w:rsidR="005A0410">
        <w:rPr>
          <w:b/>
        </w:rPr>
        <w:t xml:space="preserve"> </w:t>
      </w:r>
      <w:r w:rsidR="00BB79DA">
        <w:rPr>
          <w:b/>
        </w:rPr>
        <w:t>Unit 5: Area and Volum</w:t>
      </w:r>
      <w:r w:rsidR="00515754">
        <w:rPr>
          <w:b/>
        </w:rPr>
        <w:t>e</w:t>
      </w:r>
      <w:r w:rsidR="00C6702B">
        <w:rPr>
          <w:b/>
        </w:rPr>
        <w:t xml:space="preserve"> Study Guide</w:t>
      </w:r>
      <w:r w:rsidR="00C6702B">
        <w:tab/>
        <w:t>Name _________________</w:t>
      </w:r>
      <w:r w:rsidR="00CC7BF0">
        <w:t>_____________</w:t>
      </w:r>
      <w:r w:rsidR="00C6702B">
        <w:t xml:space="preserve"> Per._____</w:t>
      </w:r>
      <w:r w:rsidR="00CC7BF0">
        <w:br/>
      </w:r>
    </w:p>
    <w:p w:rsidR="000041D4" w:rsidRDefault="00EA2EB9" w:rsidP="00EA2EB9">
      <w:pPr>
        <w:pStyle w:val="ListParagraph"/>
        <w:numPr>
          <w:ilvl w:val="0"/>
          <w:numId w:val="6"/>
        </w:numPr>
      </w:pPr>
      <w:r>
        <w:t xml:space="preserve">Determine the </w:t>
      </w:r>
      <w:r w:rsidR="000041D4">
        <w:t xml:space="preserve">VOLUME </w:t>
      </w:r>
      <w:r w:rsidR="000041D4" w:rsidRPr="003836E8">
        <w:rPr>
          <w:u w:val="single"/>
        </w:rPr>
        <w:t>and</w:t>
      </w:r>
      <w:r w:rsidR="000041D4">
        <w:t xml:space="preserve"> the SURFACE AREA </w:t>
      </w:r>
      <w:r>
        <w:t xml:space="preserve">of </w:t>
      </w:r>
    </w:p>
    <w:p w:rsidR="00CE2674" w:rsidRDefault="00EA2EB9" w:rsidP="000041D4">
      <w:pPr>
        <w:pStyle w:val="ListParagraph"/>
        <w:ind w:left="360"/>
      </w:pPr>
      <w:r>
        <w:t xml:space="preserve">the cube pictured </w:t>
      </w:r>
      <w:r w:rsidR="00CC0612">
        <w:t>at right</w:t>
      </w:r>
      <w:r>
        <w:t>.</w:t>
      </w:r>
    </w:p>
    <w:p w:rsidR="00EA2EB9" w:rsidRDefault="00EA2EB9" w:rsidP="00EA2EB9">
      <w:pPr>
        <w:pStyle w:val="ListParagraph"/>
        <w:ind w:left="360"/>
      </w:pPr>
    </w:p>
    <w:p w:rsidR="00CC0612" w:rsidRDefault="00CC0612" w:rsidP="00EA2EB9">
      <w:pPr>
        <w:pStyle w:val="ListParagraph"/>
        <w:ind w:left="360"/>
      </w:pPr>
    </w:p>
    <w:p w:rsidR="00CC0612" w:rsidRDefault="00CC0612" w:rsidP="00EA2EB9">
      <w:pPr>
        <w:pStyle w:val="ListParagraph"/>
        <w:ind w:left="360"/>
      </w:pPr>
    </w:p>
    <w:p w:rsidR="00CC0612" w:rsidRDefault="00CC0612" w:rsidP="00EA2EB9">
      <w:pPr>
        <w:pStyle w:val="ListParagraph"/>
        <w:ind w:left="360"/>
      </w:pPr>
    </w:p>
    <w:p w:rsidR="00EA2EB9" w:rsidRDefault="00EA2EB9" w:rsidP="00EA2EB9">
      <w:pPr>
        <w:pStyle w:val="ListParagraph"/>
        <w:ind w:left="360" w:firstLine="360"/>
      </w:pPr>
    </w:p>
    <w:p w:rsidR="00EA2EB9" w:rsidRDefault="00CC0612" w:rsidP="00EA2EB9">
      <w:pPr>
        <w:pStyle w:val="ListParagraph"/>
        <w:numPr>
          <w:ilvl w:val="0"/>
          <w:numId w:val="6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29568" behindDoc="1" locked="0" layoutInCell="1" allowOverlap="1" wp14:anchorId="3B484468" wp14:editId="5E751CF3">
                <wp:simplePos x="0" y="0"/>
                <wp:positionH relativeFrom="column">
                  <wp:posOffset>4269740</wp:posOffset>
                </wp:positionH>
                <wp:positionV relativeFrom="paragraph">
                  <wp:posOffset>20320</wp:posOffset>
                </wp:positionV>
                <wp:extent cx="1565275" cy="810260"/>
                <wp:effectExtent l="0" t="0" r="0" b="27940"/>
                <wp:wrapTight wrapText="bothSides">
                  <wp:wrapPolygon edited="0">
                    <wp:start x="0" y="0"/>
                    <wp:lineTo x="0" y="21837"/>
                    <wp:lineTo x="13670" y="21837"/>
                    <wp:lineTo x="20768" y="16251"/>
                    <wp:lineTo x="20768" y="8125"/>
                    <wp:lineTo x="13670" y="0"/>
                    <wp:lineTo x="0" y="0"/>
                  </wp:wrapPolygon>
                </wp:wrapTight>
                <wp:docPr id="58" name="Group 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65275" cy="810260"/>
                          <a:chOff x="0" y="0"/>
                          <a:chExt cx="1807534" cy="1097280"/>
                        </a:xfrm>
                      </wpg:grpSpPr>
                      <wps:wsp>
                        <wps:cNvPr id="55" name="Right Triangle 55"/>
                        <wps:cNvSpPr/>
                        <wps:spPr>
                          <a:xfrm>
                            <a:off x="0" y="0"/>
                            <a:ext cx="1097280" cy="1097280"/>
                          </a:xfrm>
                          <a:prstGeom prst="rtTriangle">
                            <a:avLst/>
                          </a:prstGeom>
                          <a:solidFill>
                            <a:schemeClr val="bg1">
                              <a:lumMod val="75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57" name="Group 57"/>
                        <wpg:cNvGrpSpPr/>
                        <wpg:grpSpPr>
                          <a:xfrm>
                            <a:off x="10632" y="0"/>
                            <a:ext cx="1796902" cy="1097280"/>
                            <a:chOff x="0" y="0"/>
                            <a:chExt cx="1796902" cy="1097280"/>
                          </a:xfrm>
                        </wpg:grpSpPr>
                        <wps:wsp>
                          <wps:cNvPr id="54" name="Rectangle 54"/>
                          <wps:cNvSpPr/>
                          <wps:spPr>
                            <a:xfrm>
                              <a:off x="0" y="0"/>
                              <a:ext cx="1097280" cy="1097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" name="Text Box 56"/>
                          <wps:cNvSpPr txBox="1"/>
                          <wps:spPr>
                            <a:xfrm>
                              <a:off x="1105786" y="361507"/>
                              <a:ext cx="691116" cy="5422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72F38" w:rsidRDefault="00C8389E">
                                <w:r>
                                  <w:t xml:space="preserve">8 </w:t>
                                </w:r>
                                <w:r w:rsidR="00F72F38">
                                  <w:t>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B484468" id="Group 58" o:spid="_x0000_s1029" style="position:absolute;left:0;text-align:left;margin-left:336.2pt;margin-top:1.6pt;width:123.25pt;height:63.8pt;z-index:-251686912;mso-width-relative:margin;mso-height-relative:margin" coordsize="18075,10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Right Triangle 55" o:spid="_x0000_s1030" type="#_x0000_t6" style="position:absolute;width:10972;height:109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DDMMMA&#10;AADbAAAADwAAAGRycy9kb3ducmV2LnhtbESPQWvCQBSE74X+h+UVvNVNRUWiq5RSUaQXtVC9PbLP&#10;JJh9L2TXGP99VxA8DjPzDTNbdK5SLTW+FDbw0U9AEWdiS84N/O6X7xNQPiBbrITJwI08LOavLzNM&#10;rVx5S+0u5CpC2KdooAihTrX2WUEOfV9q4uidpHEYomxybRu8Rrir9CBJxtphyXGhwJq+CsrOu4sz&#10;4GQw9JfNof1e+f1fZo/yczuJMb237nMKKlAXnuFHe20NjEZw/xJ/gJ7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aDDMMMAAADbAAAADwAAAAAAAAAAAAAAAACYAgAAZHJzL2Rv&#10;d25yZXYueG1sUEsFBgAAAAAEAAQA9QAAAIgDAAAAAA==&#10;" fillcolor="#bfbfbf [2412]" strokecolor="black [3213]" strokeweight="2pt"/>
                <v:group id="Group 57" o:spid="_x0000_s1031" style="position:absolute;left:106;width:17969;height:10972" coordsize="17969,109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<v:rect id="Rectangle 54" o:spid="_x0000_s1032" style="position:absolute;width:10972;height:109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s8gsUA&#10;AADbAAAADwAAAGRycy9kb3ducmV2LnhtbESPT2sCMRTE74LfIbxCL6LZSiuyGkUE6yK0UP8cvD02&#10;z83SzUvYpLr99qZQ8DjMzG+Y+bKzjbhSG2rHCl5GGQji0umaKwXHw2Y4BREissbGMSn4pQDLRb83&#10;x1y7G3/RdR8rkSAcclRgYvS5lKE0ZDGMnCdO3sW1FmOSbSV1i7cEt40cZ9lEWqw5LRj0tDZUfu9/&#10;rILN1gxWcvdx8kX4vNhx4d+3g7NSz0/dagYiUhcf4f92oRW8vcLfl/QD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SzyCxQAAANsAAAAPAAAAAAAAAAAAAAAAAJgCAABkcnMv&#10;ZG93bnJldi54bWxQSwUGAAAAAAQABAD1AAAAigMAAAAA&#10;" filled="f" strokecolor="black [3213]" strokeweight="2pt"/>
                  <v:shape id="Text Box 56" o:spid="_x0000_s1033" type="#_x0000_t202" style="position:absolute;left:11057;top:3615;width:6912;height:54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  <v:textbox>
                      <w:txbxContent>
                        <w:p w:rsidR="00F72F38" w:rsidRDefault="00C8389E">
                          <w:r>
                            <w:t xml:space="preserve">8 </w:t>
                          </w:r>
                          <w:r w:rsidR="00F72F38">
                            <w:t>m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F72F38">
        <w:t>Find the area of the shaded section of the square below.</w:t>
      </w:r>
    </w:p>
    <w:p w:rsidR="00F72F38" w:rsidRDefault="00F72F38" w:rsidP="00F72F38">
      <w:pPr>
        <w:pStyle w:val="ListParagraph"/>
        <w:ind w:left="360"/>
      </w:pPr>
    </w:p>
    <w:p w:rsidR="00F72F38" w:rsidRDefault="00F72F38" w:rsidP="00F72F38">
      <w:pPr>
        <w:pStyle w:val="ListParagraph"/>
        <w:ind w:left="360"/>
      </w:pPr>
    </w:p>
    <w:p w:rsidR="00F72F38" w:rsidRDefault="00F72F38" w:rsidP="00F72F38">
      <w:pPr>
        <w:pStyle w:val="ListParagraph"/>
        <w:ind w:left="360"/>
      </w:pPr>
    </w:p>
    <w:p w:rsidR="00F72F38" w:rsidRDefault="00F72F38" w:rsidP="00F72F38">
      <w:pPr>
        <w:pStyle w:val="ListParagraph"/>
        <w:ind w:left="360"/>
      </w:pPr>
    </w:p>
    <w:p w:rsidR="00F72F38" w:rsidRDefault="00C34E72" w:rsidP="00C34E72">
      <w:pPr>
        <w:pStyle w:val="ListParagraph"/>
        <w:numPr>
          <w:ilvl w:val="0"/>
          <w:numId w:val="6"/>
        </w:numPr>
      </w:pPr>
      <w:r>
        <w:t>Find the area of the triangle pictured below.</w:t>
      </w:r>
    </w:p>
    <w:p w:rsidR="00C34E72" w:rsidRDefault="00CC66B4" w:rsidP="00C34E72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71E1ECD2" wp14:editId="03473326">
                <wp:simplePos x="0" y="0"/>
                <wp:positionH relativeFrom="column">
                  <wp:posOffset>592455</wp:posOffset>
                </wp:positionH>
                <wp:positionV relativeFrom="paragraph">
                  <wp:posOffset>13335</wp:posOffset>
                </wp:positionV>
                <wp:extent cx="2048510" cy="1356360"/>
                <wp:effectExtent l="0" t="0" r="0" b="15240"/>
                <wp:wrapNone/>
                <wp:docPr id="226" name="Group 2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48510" cy="1356360"/>
                          <a:chOff x="0" y="0"/>
                          <a:chExt cx="2048702" cy="1356924"/>
                        </a:xfrm>
                      </wpg:grpSpPr>
                      <wps:wsp>
                        <wps:cNvPr id="93" name="Text Box 93"/>
                        <wps:cNvSpPr txBox="1"/>
                        <wps:spPr>
                          <a:xfrm>
                            <a:off x="1199072" y="664234"/>
                            <a:ext cx="849630" cy="4044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66B4" w:rsidRDefault="00CC66B4" w:rsidP="00CC66B4">
                              <w:r>
                                <w:t>9 ¼ 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4" name="Text Box 94"/>
                        <wps:cNvSpPr txBox="1"/>
                        <wps:spPr>
                          <a:xfrm>
                            <a:off x="681487" y="0"/>
                            <a:ext cx="849630" cy="4044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66B4" w:rsidRDefault="00CC66B4" w:rsidP="00CC66B4">
                              <w:r>
                                <w:t>10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Text Box 95"/>
                        <wps:cNvSpPr txBox="1"/>
                        <wps:spPr>
                          <a:xfrm>
                            <a:off x="0" y="646982"/>
                            <a:ext cx="849630" cy="4044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66B4" w:rsidRDefault="00CC66B4" w:rsidP="00CC66B4">
                              <w:r>
                                <w:t xml:space="preserve">   13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2" name="Isosceles Triangle 672"/>
                        <wps:cNvSpPr/>
                        <wps:spPr>
                          <a:xfrm flipV="1">
                            <a:off x="189781" y="293299"/>
                            <a:ext cx="1250315" cy="1063625"/>
                          </a:xfrm>
                          <a:prstGeom prst="triangle">
                            <a:avLst>
                              <a:gd name="adj" fmla="val 65869"/>
                            </a:avLst>
                          </a:prstGeom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6" name="Text Box 96"/>
                        <wps:cNvSpPr txBox="1"/>
                        <wps:spPr>
                          <a:xfrm>
                            <a:off x="759125" y="319178"/>
                            <a:ext cx="388620" cy="6019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C66B4" w:rsidRDefault="00CC66B4" w:rsidP="00CC66B4">
                              <w:r>
                                <w:t>7.5 cm</w:t>
                              </w:r>
                            </w:p>
                          </w:txbxContent>
                        </wps:txbx>
                        <wps:bodyPr rot="0" spcFirstLastPara="0" vertOverflow="overflow" horzOverflow="overflow" vert="vert270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3" name="Straight Connector 673"/>
                        <wps:cNvCnPr/>
                        <wps:spPr>
                          <a:xfrm flipV="1">
                            <a:off x="1000664" y="293299"/>
                            <a:ext cx="0" cy="1063099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1E1ECD2" id="Group 226" o:spid="_x0000_s1034" style="position:absolute;left:0;text-align:left;margin-left:46.65pt;margin-top:1.05pt;width:161.3pt;height:106.8pt;z-index:251730944" coordsize="20487,135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">
                <v:shape id="Text Box 93" o:spid="_x0000_s1035" type="#_x0000_t202" style="position:absolute;left:11990;top:6642;width:8497;height:4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aHo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RaHosYAAADbAAAADwAAAAAAAAAAAAAAAACYAgAAZHJz&#10;L2Rvd25yZXYueG1sUEsFBgAAAAAEAAQA9QAAAIsDAAAAAA==&#10;" filled="f" stroked="f" strokeweight=".5pt">
                  <v:textbox>
                    <w:txbxContent>
                      <w:p w:rsidR="00CC66B4" w:rsidRDefault="00CC66B4" w:rsidP="00CC66B4">
                        <w:r>
                          <w:t>9 ¼  cm</w:t>
                        </w:r>
                      </w:p>
                    </w:txbxContent>
                  </v:textbox>
                </v:shape>
                <v:shape id="Text Box 94" o:spid="_x0000_s1036" type="#_x0000_t202" style="position:absolute;left:6814;width:8497;height:4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8f1s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XmZ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v8f1sYAAADbAAAADwAAAAAAAAAAAAAAAACYAgAAZHJz&#10;L2Rvd25yZXYueG1sUEsFBgAAAAAEAAQA9QAAAIsDAAAAAA==&#10;" filled="f" stroked="f" strokeweight=".5pt">
                  <v:textbox>
                    <w:txbxContent>
                      <w:p w:rsidR="00CC66B4" w:rsidRDefault="00CC66B4" w:rsidP="00CC66B4">
                        <w:r>
                          <w:t>10 cm</w:t>
                        </w:r>
                      </w:p>
                    </w:txbxContent>
                  </v:textbox>
                </v:shape>
                <v:shape id="Text Box 95" o:spid="_x0000_s1037" type="#_x0000_t202" style="position:absolute;top:6469;width:8496;height:40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O6Tc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UyG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mzuk3EAAAA2wAAAA8AAAAAAAAAAAAAAAAAmAIAAGRycy9k&#10;b3ducmV2LnhtbFBLBQYAAAAABAAEAPUAAACJAwAAAAA=&#10;" filled="f" stroked="f" strokeweight=".5pt">
                  <v:textbox>
                    <w:txbxContent>
                      <w:p w:rsidR="00CC66B4" w:rsidRDefault="00CC66B4" w:rsidP="00CC66B4">
                        <w:r>
                          <w:t xml:space="preserve">   13 cm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672" o:spid="_x0000_s1038" type="#_x0000_t5" style="position:absolute;left:1897;top:2932;width:12503;height:10637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vQCMUA&#10;AADcAAAADwAAAGRycy9kb3ducmV2LnhtbESPQYvCMBSE7wv+h/CEvcia6kHdahQRF0RBtC7r9dE8&#10;22LzUppY6783grDHYWa+YWaL1pSiodoVlhUM+hEI4tTqgjMFv6efrwkI55E1lpZJwYMcLOadjxnG&#10;2t75SE3iMxEg7GJUkHtfxVK6NCeDrm8r4uBdbG3QB1lnUtd4D3BTymEUjaTBgsNCjhWtckqvyc0o&#10;OP99j1e72/56XO+Lg+9tL8k6aZT67LbLKQhPrf8Pv9sbrWA0HsL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S9AIxQAAANwAAAAPAAAAAAAAAAAAAAAAAJgCAABkcnMv&#10;ZG93bnJldi54bWxQSwUGAAAAAAQABAD1AAAAigMAAAAA&#10;" adj="14228" fillcolor="white [3201]" strokecolor="#f79646 [3209]" strokeweight="2pt"/>
                <v:shape id="Text Box 96" o:spid="_x0000_s1039" type="#_x0000_t202" style="position:absolute;left:7591;top:3191;width:3886;height:60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kA+sEA&#10;AADbAAAADwAAAGRycy9kb3ducmV2LnhtbESPzarCMBSE9xd8h3AEd9dUF+KtRhHxD8SFVcTloTm2&#10;xeakNNHWtzeCcJfDzHzDTOetKcWTaldYVjDoRyCIU6sLzhScT+vfMQjnkTWWlknBixzMZ52fKcba&#10;NnykZ+IzESDsYlSQe1/FUro0J4Oubyvi4N1sbdAHWWdS19gEuCnlMIpG0mDBYSHHipY5pffkYRQc&#10;B3t30Fd/Ztes2o2+ri68vSvV67aLCQhPrf8Pf9s7reBvBJ8v4QfI2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aZAPrBAAAA2wAAAA8AAAAAAAAAAAAAAAAAmAIAAGRycy9kb3du&#10;cmV2LnhtbFBLBQYAAAAABAAEAPUAAACGAwAAAAA=&#10;" filled="f" stroked="f" strokeweight=".5pt">
                  <v:textbox style="layout-flow:vertical;mso-layout-flow-alt:bottom-to-top">
                    <w:txbxContent>
                      <w:p w:rsidR="00CC66B4" w:rsidRDefault="00CC66B4" w:rsidP="00CC66B4">
                        <w:r>
                          <w:t>7.5 cm</w:t>
                        </w:r>
                      </w:p>
                    </w:txbxContent>
                  </v:textbox>
                </v:shape>
                <v:line id="Straight Connector 673" o:spid="_x0000_s1040" style="position:absolute;flip:y;visibility:visible;mso-wrap-style:square" from="10006,2932" to="10006,13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OEKccAAADcAAAADwAAAGRycy9kb3ducmV2LnhtbESPT2vCQBTE7wW/w/KE3upGLVpiNiKC&#10;NCj0j/Xg8ZF9JsHs2zS7Namf3hUKPQ4z8xsmWfamFhdqXWVZwXgUgSDOra64UHD42jy9gHAeWWNt&#10;mRT8koNlOnhIMNa240+67H0hAoRdjApK75tYSpeXZNCNbEMcvJNtDfog20LqFrsAN7WcRNFMGqw4&#10;LJTY0Lqk/Lz/MQqyjLfbK2/ej+OP71c/rXZvz91cqcdhv1qA8NT7//BfO9MKZvMp3M+EIy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aY4QpxwAAANwAAAAPAAAAAAAA&#10;AAAAAAAAAKECAABkcnMvZG93bnJldi54bWxQSwUGAAAAAAQABAD5AAAAlQMAAAAA&#10;" strokecolor="#4579b8 [3044]"/>
              </v:group>
            </w:pict>
          </mc:Fallback>
        </mc:AlternateContent>
      </w:r>
    </w:p>
    <w:p w:rsidR="00C34E72" w:rsidRDefault="00C34E72" w:rsidP="00C34E72">
      <w:pPr>
        <w:pStyle w:val="ListParagraph"/>
        <w:ind w:left="360"/>
      </w:pPr>
    </w:p>
    <w:p w:rsidR="00C34E72" w:rsidRDefault="00C34E72" w:rsidP="00C34E72">
      <w:pPr>
        <w:pStyle w:val="ListParagraph"/>
        <w:ind w:left="360"/>
      </w:pPr>
    </w:p>
    <w:p w:rsidR="00C34E72" w:rsidRDefault="00C34E72" w:rsidP="00C34E72">
      <w:pPr>
        <w:pStyle w:val="ListParagraph"/>
        <w:ind w:left="360"/>
      </w:pPr>
    </w:p>
    <w:p w:rsidR="00C34E72" w:rsidRDefault="00C34E72" w:rsidP="00C34E72">
      <w:pPr>
        <w:pStyle w:val="ListParagraph"/>
        <w:ind w:left="360"/>
      </w:pPr>
    </w:p>
    <w:p w:rsidR="00C34E72" w:rsidRDefault="00C34E72" w:rsidP="00C34E72">
      <w:pPr>
        <w:pStyle w:val="ListParagraph"/>
        <w:ind w:left="360"/>
      </w:pPr>
    </w:p>
    <w:p w:rsidR="00CC66B4" w:rsidRDefault="00CC66B4" w:rsidP="00C34E72">
      <w:pPr>
        <w:pStyle w:val="ListParagraph"/>
        <w:ind w:left="360"/>
      </w:pPr>
    </w:p>
    <w:p w:rsidR="00CC66B4" w:rsidRDefault="00CC66B4" w:rsidP="00C34E72">
      <w:pPr>
        <w:pStyle w:val="ListParagraph"/>
        <w:ind w:left="360"/>
      </w:pPr>
    </w:p>
    <w:p w:rsidR="00C34E72" w:rsidRDefault="00C34E72" w:rsidP="00C34E72">
      <w:pPr>
        <w:pStyle w:val="ListParagraph"/>
        <w:ind w:left="360"/>
      </w:pPr>
    </w:p>
    <w:p w:rsidR="002E4B46" w:rsidRDefault="002E4B46" w:rsidP="00F72F38">
      <w:pPr>
        <w:pStyle w:val="ListParagraph"/>
        <w:numPr>
          <w:ilvl w:val="0"/>
          <w:numId w:val="6"/>
        </w:numPr>
      </w:pPr>
      <w:r>
        <w:t>The dimensions for two boxes ae shown in the table.</w:t>
      </w:r>
    </w:p>
    <w:tbl>
      <w:tblPr>
        <w:tblStyle w:val="TableGrid"/>
        <w:tblpPr w:leftFromText="180" w:rightFromText="180" w:vertAnchor="text" w:horzAnchor="page" w:tblpXSpec="center" w:tblpY="243"/>
        <w:tblW w:w="0" w:type="auto"/>
        <w:tblLook w:val="04A0" w:firstRow="1" w:lastRow="0" w:firstColumn="1" w:lastColumn="0" w:noHBand="0" w:noVBand="1"/>
      </w:tblPr>
      <w:tblGrid>
        <w:gridCol w:w="1501"/>
        <w:gridCol w:w="1475"/>
        <w:gridCol w:w="1475"/>
      </w:tblGrid>
      <w:tr w:rsidR="003836E8" w:rsidRPr="003836E8" w:rsidTr="003836E8">
        <w:trPr>
          <w:trHeight w:val="252"/>
        </w:trPr>
        <w:tc>
          <w:tcPr>
            <w:tcW w:w="1501" w:type="dxa"/>
          </w:tcPr>
          <w:p w:rsidR="003836E8" w:rsidRPr="003836E8" w:rsidRDefault="003836E8" w:rsidP="003836E8">
            <w:pPr>
              <w:pStyle w:val="ListParagraph"/>
              <w:ind w:left="0"/>
              <w:jc w:val="center"/>
              <w:rPr>
                <w:b/>
              </w:rPr>
            </w:pPr>
            <w:r w:rsidRPr="003836E8">
              <w:rPr>
                <w:b/>
              </w:rPr>
              <w:t>Dimensions</w:t>
            </w:r>
          </w:p>
        </w:tc>
        <w:tc>
          <w:tcPr>
            <w:tcW w:w="1475" w:type="dxa"/>
          </w:tcPr>
          <w:p w:rsidR="003836E8" w:rsidRPr="003836E8" w:rsidRDefault="003836E8" w:rsidP="003836E8">
            <w:pPr>
              <w:pStyle w:val="ListParagraph"/>
              <w:ind w:left="0"/>
              <w:jc w:val="center"/>
              <w:rPr>
                <w:b/>
              </w:rPr>
            </w:pPr>
            <w:r w:rsidRPr="003836E8">
              <w:rPr>
                <w:b/>
              </w:rPr>
              <w:t>Box A</w:t>
            </w:r>
          </w:p>
        </w:tc>
        <w:tc>
          <w:tcPr>
            <w:tcW w:w="1475" w:type="dxa"/>
          </w:tcPr>
          <w:p w:rsidR="003836E8" w:rsidRPr="003836E8" w:rsidRDefault="003836E8" w:rsidP="003836E8">
            <w:pPr>
              <w:pStyle w:val="ListParagraph"/>
              <w:ind w:left="0"/>
              <w:jc w:val="center"/>
              <w:rPr>
                <w:b/>
              </w:rPr>
            </w:pPr>
            <w:r w:rsidRPr="003836E8">
              <w:rPr>
                <w:b/>
              </w:rPr>
              <w:t>Box B</w:t>
            </w:r>
          </w:p>
        </w:tc>
      </w:tr>
      <w:tr w:rsidR="003836E8" w:rsidTr="003836E8">
        <w:trPr>
          <w:trHeight w:val="252"/>
        </w:trPr>
        <w:tc>
          <w:tcPr>
            <w:tcW w:w="1501" w:type="dxa"/>
          </w:tcPr>
          <w:p w:rsidR="003836E8" w:rsidRPr="003836E8" w:rsidRDefault="003836E8" w:rsidP="003836E8">
            <w:pPr>
              <w:pStyle w:val="ListParagraph"/>
              <w:ind w:left="0"/>
              <w:jc w:val="center"/>
              <w:rPr>
                <w:b/>
              </w:rPr>
            </w:pPr>
            <w:r w:rsidRPr="003836E8">
              <w:rPr>
                <w:b/>
              </w:rPr>
              <w:t>Height</w:t>
            </w:r>
          </w:p>
        </w:tc>
        <w:tc>
          <w:tcPr>
            <w:tcW w:w="1475" w:type="dxa"/>
          </w:tcPr>
          <w:p w:rsidR="003836E8" w:rsidRDefault="003836E8" w:rsidP="003836E8">
            <w:pPr>
              <w:pStyle w:val="ListParagraph"/>
              <w:ind w:left="0"/>
              <w:jc w:val="center"/>
            </w:pPr>
            <w:r>
              <w:t>8.5</w:t>
            </w:r>
          </w:p>
        </w:tc>
        <w:tc>
          <w:tcPr>
            <w:tcW w:w="1475" w:type="dxa"/>
          </w:tcPr>
          <w:p w:rsidR="003836E8" w:rsidRDefault="003836E8" w:rsidP="003836E8">
            <w:pPr>
              <w:pStyle w:val="ListParagraph"/>
              <w:ind w:left="0"/>
              <w:jc w:val="center"/>
            </w:pPr>
            <w:r>
              <w:t>10</w:t>
            </w:r>
          </w:p>
        </w:tc>
      </w:tr>
      <w:tr w:rsidR="003836E8" w:rsidTr="003836E8">
        <w:trPr>
          <w:trHeight w:val="252"/>
        </w:trPr>
        <w:tc>
          <w:tcPr>
            <w:tcW w:w="1501" w:type="dxa"/>
          </w:tcPr>
          <w:p w:rsidR="003836E8" w:rsidRPr="003836E8" w:rsidRDefault="003836E8" w:rsidP="003836E8">
            <w:pPr>
              <w:pStyle w:val="ListParagraph"/>
              <w:ind w:left="0"/>
              <w:jc w:val="center"/>
              <w:rPr>
                <w:b/>
              </w:rPr>
            </w:pPr>
            <w:r w:rsidRPr="003836E8">
              <w:rPr>
                <w:b/>
              </w:rPr>
              <w:t>Width</w:t>
            </w:r>
          </w:p>
        </w:tc>
        <w:tc>
          <w:tcPr>
            <w:tcW w:w="1475" w:type="dxa"/>
          </w:tcPr>
          <w:p w:rsidR="003836E8" w:rsidRDefault="003836E8" w:rsidP="003836E8">
            <w:pPr>
              <w:pStyle w:val="ListParagraph"/>
              <w:ind w:left="0"/>
              <w:jc w:val="center"/>
            </w:pPr>
            <w:r>
              <w:t>2</w:t>
            </w:r>
          </w:p>
        </w:tc>
        <w:tc>
          <w:tcPr>
            <w:tcW w:w="1475" w:type="dxa"/>
          </w:tcPr>
          <w:p w:rsidR="003836E8" w:rsidRDefault="003836E8" w:rsidP="003836E8">
            <w:pPr>
              <w:pStyle w:val="ListParagraph"/>
              <w:ind w:left="0"/>
              <w:jc w:val="center"/>
            </w:pPr>
            <w:r>
              <w:t>1.8</w:t>
            </w:r>
          </w:p>
        </w:tc>
      </w:tr>
      <w:tr w:rsidR="003836E8" w:rsidTr="003836E8">
        <w:trPr>
          <w:trHeight w:val="263"/>
        </w:trPr>
        <w:tc>
          <w:tcPr>
            <w:tcW w:w="1501" w:type="dxa"/>
          </w:tcPr>
          <w:p w:rsidR="003836E8" w:rsidRPr="003836E8" w:rsidRDefault="003836E8" w:rsidP="003836E8">
            <w:pPr>
              <w:pStyle w:val="ListParagraph"/>
              <w:ind w:left="0"/>
              <w:jc w:val="center"/>
              <w:rPr>
                <w:b/>
              </w:rPr>
            </w:pPr>
            <w:r w:rsidRPr="003836E8">
              <w:rPr>
                <w:b/>
              </w:rPr>
              <w:t>Length</w:t>
            </w:r>
          </w:p>
        </w:tc>
        <w:tc>
          <w:tcPr>
            <w:tcW w:w="1475" w:type="dxa"/>
          </w:tcPr>
          <w:p w:rsidR="003836E8" w:rsidRDefault="003836E8" w:rsidP="003836E8">
            <w:pPr>
              <w:pStyle w:val="ListParagraph"/>
              <w:ind w:left="0"/>
              <w:jc w:val="center"/>
            </w:pPr>
            <w:r>
              <w:t>4.8</w:t>
            </w:r>
          </w:p>
        </w:tc>
        <w:tc>
          <w:tcPr>
            <w:tcW w:w="1475" w:type="dxa"/>
          </w:tcPr>
          <w:p w:rsidR="003836E8" w:rsidRDefault="003836E8" w:rsidP="003836E8">
            <w:pPr>
              <w:pStyle w:val="ListParagraph"/>
              <w:ind w:left="0"/>
              <w:jc w:val="center"/>
            </w:pPr>
            <w:r>
              <w:t>5</w:t>
            </w:r>
          </w:p>
        </w:tc>
      </w:tr>
    </w:tbl>
    <w:p w:rsidR="002E4B46" w:rsidRDefault="002E4B46" w:rsidP="002E4B46">
      <w:pPr>
        <w:pStyle w:val="ListParagraph"/>
        <w:ind w:left="360"/>
      </w:pPr>
    </w:p>
    <w:p w:rsidR="002E4B46" w:rsidRDefault="002E4B46" w:rsidP="002E4B46">
      <w:pPr>
        <w:pStyle w:val="ListParagraph"/>
      </w:pPr>
    </w:p>
    <w:p w:rsidR="003836E8" w:rsidRDefault="003836E8" w:rsidP="002E4B46">
      <w:pPr>
        <w:pStyle w:val="ListParagraph"/>
      </w:pPr>
    </w:p>
    <w:p w:rsidR="003836E8" w:rsidRDefault="003836E8" w:rsidP="002E4B46">
      <w:pPr>
        <w:pStyle w:val="ListParagraph"/>
        <w:ind w:left="360"/>
      </w:pPr>
    </w:p>
    <w:p w:rsidR="003836E8" w:rsidRDefault="003836E8" w:rsidP="002E4B46">
      <w:pPr>
        <w:pStyle w:val="ListParagraph"/>
        <w:ind w:left="360"/>
      </w:pPr>
    </w:p>
    <w:p w:rsidR="003836E8" w:rsidRDefault="003836E8" w:rsidP="003836E8">
      <w:pPr>
        <w:pStyle w:val="ListParagraph"/>
        <w:ind w:left="360"/>
      </w:pPr>
    </w:p>
    <w:p w:rsidR="002E4B46" w:rsidRDefault="002E4B46" w:rsidP="003836E8">
      <w:pPr>
        <w:pStyle w:val="ListParagraph"/>
        <w:ind w:left="360"/>
      </w:pPr>
      <w:r>
        <w:t xml:space="preserve">Which box has a greater volume? _____________  </w:t>
      </w:r>
      <w:r w:rsidR="003836E8">
        <w:t xml:space="preserve"> </w:t>
      </w:r>
      <w:r>
        <w:t>By how much? ___________</w:t>
      </w:r>
    </w:p>
    <w:p w:rsidR="003836E8" w:rsidRDefault="003836E8" w:rsidP="002E4B46">
      <w:pPr>
        <w:pStyle w:val="ListParagraph"/>
        <w:ind w:left="360"/>
      </w:pPr>
    </w:p>
    <w:p w:rsidR="003836E8" w:rsidRDefault="003836E8" w:rsidP="002E4B46">
      <w:pPr>
        <w:pStyle w:val="ListParagraph"/>
        <w:ind w:left="360"/>
      </w:pPr>
    </w:p>
    <w:p w:rsidR="003836E8" w:rsidRDefault="003836E8" w:rsidP="002E4B46">
      <w:pPr>
        <w:pStyle w:val="ListParagraph"/>
        <w:ind w:left="360"/>
      </w:pPr>
    </w:p>
    <w:p w:rsidR="00EA2EB9" w:rsidRDefault="00F72F38" w:rsidP="00F72F38">
      <w:pPr>
        <w:pStyle w:val="ListParagraph"/>
        <w:numPr>
          <w:ilvl w:val="0"/>
          <w:numId w:val="6"/>
        </w:numPr>
      </w:pPr>
      <w:r>
        <w:t>Determine the area of the trapezoid.</w:t>
      </w:r>
    </w:p>
    <w:p w:rsidR="00F72F38" w:rsidRDefault="00F22F65" w:rsidP="00F72F38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inline distT="0" distB="0" distL="0" distR="0" wp14:anchorId="03F80E37" wp14:editId="5E4605BB">
                <wp:extent cx="2839085" cy="1838960"/>
                <wp:effectExtent l="0" t="0" r="0" b="0"/>
                <wp:docPr id="88" name="Group 8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39085" cy="1838960"/>
                          <a:chOff x="0" y="0"/>
                          <a:chExt cx="2839085" cy="1838960"/>
                        </a:xfrm>
                      </wpg:grpSpPr>
                      <wps:wsp>
                        <wps:cNvPr id="61" name="Straight Connector 61"/>
                        <wps:cNvCnPr/>
                        <wps:spPr>
                          <a:xfrm>
                            <a:off x="2222500" y="412750"/>
                            <a:ext cx="0" cy="86106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87" name="Group 87"/>
                        <wpg:cNvGrpSpPr/>
                        <wpg:grpSpPr>
                          <a:xfrm>
                            <a:off x="0" y="0"/>
                            <a:ext cx="2839085" cy="1838960"/>
                            <a:chOff x="0" y="0"/>
                            <a:chExt cx="2839085" cy="1838960"/>
                          </a:xfrm>
                        </wpg:grpSpPr>
                        <wps:wsp>
                          <wps:cNvPr id="59" name="Trapezoid 59"/>
                          <wps:cNvSpPr/>
                          <wps:spPr>
                            <a:xfrm>
                              <a:off x="127000" y="412750"/>
                              <a:ext cx="2338705" cy="861060"/>
                            </a:xfrm>
                            <a:prstGeom prst="trapezoid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Straight Connector 60"/>
                          <wps:cNvCnPr/>
                          <wps:spPr>
                            <a:xfrm>
                              <a:off x="349250" y="412750"/>
                              <a:ext cx="0" cy="86106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68" name="Group 68"/>
                          <wpg:cNvGrpSpPr/>
                          <wpg:grpSpPr>
                            <a:xfrm>
                              <a:off x="0" y="1327150"/>
                              <a:ext cx="711835" cy="511810"/>
                              <a:chOff x="0" y="0"/>
                              <a:chExt cx="711835" cy="511810"/>
                            </a:xfrm>
                          </wpg:grpSpPr>
                          <wps:wsp>
                            <wps:cNvPr id="62" name="Text Box 62"/>
                            <wps:cNvSpPr txBox="1"/>
                            <wps:spPr>
                              <a:xfrm>
                                <a:off x="0" y="44450"/>
                                <a:ext cx="711835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22F65" w:rsidRDefault="00C8389E" w:rsidP="00F22F65">
                                  <w:r>
                                    <w:t>2</w:t>
                                  </w:r>
                                  <w:r w:rsidR="00F22F65">
                                    <w:t xml:space="preserve">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67" name="Group 67"/>
                            <wpg:cNvGrpSpPr/>
                            <wpg:grpSpPr>
                              <a:xfrm>
                                <a:off x="120650" y="0"/>
                                <a:ext cx="228600" cy="91440"/>
                                <a:chOff x="0" y="0"/>
                                <a:chExt cx="228600" cy="91440"/>
                              </a:xfrm>
                            </wpg:grpSpPr>
                            <wpg:grpSp>
                              <wpg:cNvPr id="66" name="Group 66"/>
                              <wpg:cNvGrpSpPr/>
                              <wpg:grpSpPr>
                                <a:xfrm>
                                  <a:off x="0" y="0"/>
                                  <a:ext cx="222885" cy="91440"/>
                                  <a:chOff x="0" y="0"/>
                                  <a:chExt cx="222885" cy="91440"/>
                                </a:xfrm>
                              </wpg:grpSpPr>
                              <wps:wsp>
                                <wps:cNvPr id="63" name="Straight Connector 63"/>
                                <wps:cNvCnPr/>
                                <wps:spPr>
                                  <a:xfrm>
                                    <a:off x="0" y="38100"/>
                                    <a:ext cx="22288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64" name="Straight Connector 64"/>
                                <wps:cNvCnPr/>
                                <wps:spPr>
                                  <a:xfrm>
                                    <a:off x="6350" y="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65" name="Straight Connector 65"/>
                              <wps:cNvCnPr/>
                              <wps:spPr>
                                <a:xfrm>
                                  <a:off x="228600" y="0"/>
                                  <a:ext cx="0" cy="914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69" name="Group 69"/>
                          <wpg:cNvGrpSpPr/>
                          <wpg:grpSpPr>
                            <a:xfrm>
                              <a:off x="2127250" y="1327150"/>
                              <a:ext cx="711835" cy="511810"/>
                              <a:chOff x="0" y="0"/>
                              <a:chExt cx="711835" cy="511810"/>
                            </a:xfrm>
                          </wpg:grpSpPr>
                          <wps:wsp>
                            <wps:cNvPr id="70" name="Text Box 70"/>
                            <wps:cNvSpPr txBox="1"/>
                            <wps:spPr>
                              <a:xfrm>
                                <a:off x="0" y="44450"/>
                                <a:ext cx="711835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22F65" w:rsidRDefault="00C8389E" w:rsidP="00F22F65">
                                  <w:r>
                                    <w:t>2</w:t>
                                  </w:r>
                                  <w:r w:rsidR="00F22F65">
                                    <w:t xml:space="preserve">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71" name="Group 71"/>
                            <wpg:cNvGrpSpPr/>
                            <wpg:grpSpPr>
                              <a:xfrm>
                                <a:off x="120650" y="0"/>
                                <a:ext cx="228600" cy="91440"/>
                                <a:chOff x="0" y="0"/>
                                <a:chExt cx="228600" cy="91440"/>
                              </a:xfrm>
                            </wpg:grpSpPr>
                            <wpg:grpSp>
                              <wpg:cNvPr id="72" name="Group 72"/>
                              <wpg:cNvGrpSpPr/>
                              <wpg:grpSpPr>
                                <a:xfrm>
                                  <a:off x="0" y="0"/>
                                  <a:ext cx="222885" cy="91440"/>
                                  <a:chOff x="0" y="0"/>
                                  <a:chExt cx="222885" cy="91440"/>
                                </a:xfrm>
                              </wpg:grpSpPr>
                              <wps:wsp>
                                <wps:cNvPr id="73" name="Straight Connector 73"/>
                                <wps:cNvCnPr/>
                                <wps:spPr>
                                  <a:xfrm>
                                    <a:off x="0" y="38100"/>
                                    <a:ext cx="22288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74" name="Straight Connector 74"/>
                                <wps:cNvCnPr/>
                                <wps:spPr>
                                  <a:xfrm>
                                    <a:off x="6350" y="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75" name="Straight Connector 75"/>
                              <wps:cNvCnPr/>
                              <wps:spPr>
                                <a:xfrm>
                                  <a:off x="228600" y="0"/>
                                  <a:ext cx="0" cy="914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85" name="Group 85"/>
                          <wpg:cNvGrpSpPr/>
                          <wpg:grpSpPr>
                            <a:xfrm>
                              <a:off x="349250" y="0"/>
                              <a:ext cx="1873250" cy="467360"/>
                              <a:chOff x="0" y="0"/>
                              <a:chExt cx="1873250" cy="467360"/>
                            </a:xfrm>
                          </wpg:grpSpPr>
                          <wps:wsp>
                            <wps:cNvPr id="77" name="Text Box 77"/>
                            <wps:cNvSpPr txBox="1"/>
                            <wps:spPr>
                              <a:xfrm>
                                <a:off x="622300" y="0"/>
                                <a:ext cx="711835" cy="46736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22F65" w:rsidRDefault="00BA63D3" w:rsidP="00F22F65">
                                  <w:r>
                                    <w:t>36</w:t>
                                  </w:r>
                                  <w:r w:rsidR="00F22F65">
                                    <w:t xml:space="preserve"> cm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84" name="Group 84"/>
                            <wpg:cNvGrpSpPr/>
                            <wpg:grpSpPr>
                              <a:xfrm>
                                <a:off x="0" y="266700"/>
                                <a:ext cx="1873250" cy="91440"/>
                                <a:chOff x="0" y="0"/>
                                <a:chExt cx="1873250" cy="91440"/>
                              </a:xfrm>
                            </wpg:grpSpPr>
                            <wpg:grpSp>
                              <wpg:cNvPr id="83" name="Group 83"/>
                              <wpg:cNvGrpSpPr/>
                              <wpg:grpSpPr>
                                <a:xfrm>
                                  <a:off x="0" y="0"/>
                                  <a:ext cx="1873250" cy="91440"/>
                                  <a:chOff x="0" y="0"/>
                                  <a:chExt cx="1873250" cy="91440"/>
                                </a:xfrm>
                              </wpg:grpSpPr>
                              <wps:wsp>
                                <wps:cNvPr id="80" name="Straight Connector 80"/>
                                <wps:cNvCnPr/>
                                <wps:spPr>
                                  <a:xfrm>
                                    <a:off x="0" y="38100"/>
                                    <a:ext cx="18732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81" name="Straight Connector 81"/>
                                <wps:cNvCnPr/>
                                <wps:spPr>
                                  <a:xfrm>
                                    <a:off x="6350" y="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s:wsp>
                              <wps:cNvPr id="82" name="Straight Connector 82"/>
                              <wps:cNvCnPr/>
                              <wps:spPr>
                                <a:xfrm>
                                  <a:off x="1873250" y="0"/>
                                  <a:ext cx="0" cy="9144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86" name="Text Box 86"/>
                          <wps:cNvSpPr txBox="1"/>
                          <wps:spPr>
                            <a:xfrm>
                              <a:off x="298450" y="692150"/>
                              <a:ext cx="1155700" cy="577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22F65" w:rsidRDefault="00C8389E" w:rsidP="00F22F65">
                                <w:r>
                                  <w:t>16</w:t>
                                </w:r>
                                <w:r w:rsidR="00F22F65">
                                  <w:t xml:space="preserve"> cm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3F80E37" id="Group 88" o:spid="_x0000_s1041" style="width:223.55pt;height:144.8pt;mso-position-horizontal-relative:char;mso-position-vertical-relative:line" coordsize="28390,18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">
                <v:line id="Straight Connector 61" o:spid="_x0000_s1042" style="position:absolute;visibility:visible;mso-wrap-style:square" from="22225,4127" to="22225,12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qkEcMAAADbAAAADwAAAGRycy9kb3ducmV2LnhtbESPQWvCQBSE74L/YXmCF6kbPaSSukoR&#10;BMFTY0uvz92XbGj2bciuMfbXdwuFHoeZ+YbZ7kfXioH60HhWsFpmIIi1Nw3XCt4vx6cNiBCRDbae&#10;ScGDAux308kWC+Pv/EZDGWuRIBwKVGBj7Aopg7bkMCx9R5y8yvcOY5J9LU2P9wR3rVxnWS4dNpwW&#10;LHZ0sKS/yptTcM6fS7xe9MfnYyEHe6ZKf+eVUvPZ+PoCItIY/8N/7ZNRkK/g90v6AXL3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6pBHDAAAA2wAAAA8AAAAAAAAAAAAA&#10;AAAAoQIAAGRycy9kb3ducmV2LnhtbFBLBQYAAAAABAAEAPkAAACRAwAAAAA=&#10;" strokecolor="black [3213]">
                  <v:stroke dashstyle="dash"/>
                </v:line>
                <v:group id="Group 87" o:spid="_x0000_s1043" style="position:absolute;width:28390;height:18389" coordsize="28390,183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shape id="Trapezoid 59" o:spid="_x0000_s1044" style="position:absolute;left:1270;top:4127;width:23387;height:8611;visibility:visible;mso-wrap-style:square;v-text-anchor:middle" coordsize="2338705,8610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EwO8AA&#10;AADbAAAADwAAAGRycy9kb3ducmV2LnhtbESPUWvCQBCE3wv9D8cW+lLqRTFiU08RQeijVX/Aktsm&#10;odm9cLfV+O97BaGPw8x8w6w2I/fmQjF1QRxMJwUYkjr4ThoH59P+dQkmKYrHPgg5uFGCzfrxYYWV&#10;D1f5pMtRG5Mhkip00KoOlbWpbokxTcJAkr2vEBk1y9hYH/Ga4dzbWVEsLGMneaHFgXYt1d/HH3bw&#10;ImW/iHOrXOOc9Fby/hDZueencfsORmnU//C9/eEdlG/w9yX/ALv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4EwO8AAAADbAAAADwAAAAAAAAAAAAAAAACYAgAAZHJzL2Rvd25y&#10;ZXYueG1sUEsFBgAAAAAEAAQA9QAAAIUDAAAAAA==&#10;" path="m,861060l215265,,2123440,r215265,861060l,861060xe" filled="f" strokecolor="black [3213]" strokeweight="2pt">
                    <v:path arrowok="t" o:connecttype="custom" o:connectlocs="0,861060;215265,0;2123440,0;2338705,861060;0,861060" o:connectangles="0,0,0,0,0"/>
                  </v:shape>
                  <v:line id="Straight Connector 60" o:spid="_x0000_s1045" style="position:absolute;visibility:visible;mso-wrap-style:square" from="3492,4127" to="3492,12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YBisAAAADbAAAADwAAAGRycy9kb3ducmV2LnhtbERPz2vCMBS+C/4P4QleZKbz0I3OKDIY&#10;CJ5WJ17fktem2LyUJqvVv345CB4/vt/r7ehaMVAfGs8KXpcZCGLtTcO1gp/j18s7iBCRDbaeScGN&#10;Amw308kaC+Ov/E1DGWuRQjgUqMDG2BVSBm3JYVj6jjhxle8dxgT7WpoerynctXKVZbl02HBqsNjR&#10;pyV9Kf+cgkP+VuLvUZ/Ot4Uc7IEqfc8rpeazcfcBItIYn+KHe28U5Gl9+pJ+gNz8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s2AYrAAAAA2wAAAA8AAAAAAAAAAAAAAAAA&#10;oQIAAGRycy9kb3ducmV2LnhtbFBLBQYAAAAABAAEAPkAAACOAwAAAAA=&#10;" strokecolor="black [3213]">
                    <v:stroke dashstyle="dash"/>
                  </v:line>
                  <v:group id="Group 68" o:spid="_x0000_s1046" style="position:absolute;top:13271;width:7118;height:5118" coordsize="7118,5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029Yc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029YcEAAADbAAAADwAA&#10;AAAAAAAAAAAAAACqAgAAZHJzL2Rvd25yZXYueG1sUEsFBgAAAAAEAAQA+gAAAJgDAAAAAA==&#10;">
                    <v:shape id="Text Box 62" o:spid="_x0000_s1047" type="#_x0000_t202" style="position:absolute;top:444;width:7118;height:4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    <v:textbox>
                        <w:txbxContent>
                          <w:p w:rsidR="00F22F65" w:rsidRDefault="00C8389E" w:rsidP="00F22F65">
                            <w:r>
                              <w:t>2</w:t>
                            </w:r>
                            <w:r w:rsidR="00F22F65">
                              <w:t xml:space="preserve"> cm</w:t>
                            </w:r>
                          </w:p>
                        </w:txbxContent>
                      </v:textbox>
                    </v:shape>
                    <v:group id="Group 67" o:spid="_x0000_s1048" style="position:absolute;left:1206;width:2286;height:914" coordsize="228600,9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    <v:group id="Group 66" o:spid="_x0000_s1049" style="position:absolute;width:222885;height:91440" coordsize="222885,9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    <v:line id="Straight Connector 63" o:spid="_x0000_s1050" style="position:absolute;visibility:visible;mso-wrap-style:square" from="0,38100" to="222885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9oMsUAAADbAAAADwAAAGRycy9kb3ducmV2LnhtbESPQWvCQBSE70L/w/IEb7pRaSKpq4SC&#10;oO1J29LrI/uapGbfht01xv76bkHocZiZb5j1djCt6Mn5xrKC+SwBQVxa3XCl4P1tN12B8AFZY2uZ&#10;FNzIw3bzMFpjru2Vj9SfQiUihH2OCuoQulxKX9Zk0M9sRxy9L+sMhihdJbXDa4SbVi6SJJUGG44L&#10;NXb0XFN5Pl2MglX58u2KrDjMHz+67KdfvKa7z0ypyXgonkAEGsJ/+N7eawXpEv6+x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9oMsUAAADbAAAADwAAAAAAAAAA&#10;AAAAAAChAgAAZHJzL2Rvd25yZXYueG1sUEsFBgAAAAAEAAQA+QAAAJMDAAAAAA==&#10;" strokecolor="black [3213]"/>
                        <v:line id="Straight Connector 64" o:spid="_x0000_s1051" style="position:absolute;visibility:visible;mso-wrap-style:square" from="6350,0" to="6350,9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bwRsUAAADbAAAADwAAAGRycy9kb3ducmV2LnhtbESPQWvCQBSE70L/w/IEb7pRbCKpq4SC&#10;oO1J29LrI/uapGbfht01xv76bkHocZiZb5j1djCt6Mn5xrKC+SwBQVxa3XCl4P1tN12B8AFZY2uZ&#10;FNzIw3bzMFpjru2Vj9SfQiUihH2OCuoQulxKX9Zk0M9sRxy9L+sMhihdJbXDa4SbVi6SJJUGG44L&#10;NXb0XFN5Pl2MglX58u2KrDjMHz+67KdfvKa7z0ypyXgonkAEGsJ/+N7eawXpEv6+x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XbwRsUAAADbAAAADwAAAAAAAAAA&#10;AAAAAAChAgAAZHJzL2Rvd25yZXYueG1sUEsFBgAAAAAEAAQA+QAAAJMDAAAAAA==&#10;" strokecolor="black [3213]"/>
                      </v:group>
                      <v:line id="Straight Connector 65" o:spid="_x0000_s1052" style="position:absolute;visibility:visible;mso-wrap-style:square" from="228600,0" to="228600,9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pV3cQAAADbAAAADwAAAGRycy9kb3ducmV2LnhtbESPQWvCQBSE7wX/w/KE3upGwUSiqwRB&#10;sPWkben1kX0mabNvw+42Rn+9KxR6HGbmG2a1GUwrenK+saxgOklAEJdWN1wp+HjfvSxA+ICssbVM&#10;Cq7kYbMePa0w1/bCR+pPoRIRwj5HBXUIXS6lL2sy6Ce2I47e2TqDIUpXSe3wEuGmlbMkSaXBhuNC&#10;jR1tayp/Tr9GwaJ8+3ZFVrxO559ddutnh3T3lSn1PB6KJYhAQ/gP/7X3WkE6h8eX+APk+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OlXdxAAAANsAAAAPAAAAAAAAAAAA&#10;AAAAAKECAABkcnMvZG93bnJldi54bWxQSwUGAAAAAAQABAD5AAAAkgMAAAAA&#10;" strokecolor="black [3213]"/>
                    </v:group>
                  </v:group>
                  <v:group id="Group 69" o:spid="_x0000_s1053" style="position:absolute;left:21272;top:13271;width:7118;height:5118" coordsize="7118,51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<v:shape id="Text Box 70" o:spid="_x0000_s1054" type="#_x0000_t202" style="position:absolute;top:444;width:7118;height:4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/L8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j/L8MAAADbAAAADwAAAAAAAAAAAAAAAACYAgAAZHJzL2Rv&#10;d25yZXYueG1sUEsFBgAAAAAEAAQA9QAAAIgDAAAAAA==&#10;" filled="f" stroked="f" strokeweight=".5pt">
                      <v:textbox>
                        <w:txbxContent>
                          <w:p w:rsidR="00F22F65" w:rsidRDefault="00C8389E" w:rsidP="00F22F65">
                            <w:r>
                              <w:t>2</w:t>
                            </w:r>
                            <w:r w:rsidR="00F22F65">
                              <w:t xml:space="preserve"> cm</w:t>
                            </w:r>
                          </w:p>
                        </w:txbxContent>
                      </v:textbox>
                    </v:shape>
                    <v:group id="Group 71" o:spid="_x0000_s1055" style="position:absolute;left:1206;width:2286;height:914" coordsize="228600,9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66CIcUAAADbAAAADwAAAGRycy9kb3ducmV2LnhtbESPT2vCQBTE7wW/w/KE&#10;3ppNlLYSs4pILT2EQlUQb4/sMwlm34bsNn++fbdQ6HGYmd8w2XY0jeipc7VlBUkUgyAurK65VHA+&#10;HZ5WIJxH1thYJgUTOdhuZg8ZptoO/EX90ZciQNilqKDyvk2ldEVFBl1kW+Lg3Wxn0AfZlVJ3OAS4&#10;aeQijl+kwZrDQoUt7Ssq7sdvo+B9wGG3TN76/H7bT9fT8+clT0ipx/m4W4PwNPr/8F/7Qyt4Te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+ugiHFAAAA2wAA&#10;AA8AAAAAAAAAAAAAAAAAqgIAAGRycy9kb3ducmV2LnhtbFBLBQYAAAAABAAEAPoAAACcAwAAAAA=&#10;">
                      <v:group id="Group 72" o:spid="_x0000_s1056" style="position:absolute;width:222885;height:91440" coordsize="222885,9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  <v:line id="Straight Connector 73" o:spid="_x0000_s1057" style="position:absolute;visibility:visible;mso-wrap-style:square" from="0,38100" to="222885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0b+78QAAADbAAAADwAAAGRycy9kb3ducmV2LnhtbESPQWvCQBSE74L/YXmF3nSjpUaiqwRB&#10;qPWkbfH6yL4mabNvw+42Rn+9Kwg9DjPzDbNc96YRHTlfW1YwGScgiAuray4VfH5sR3MQPiBrbCyT&#10;ggt5WK+GgyVm2p75QN0xlCJC2GeooAqhzaT0RUUG/di2xNH7ts5giNKVUjs8R7hp5DRJZtJgzXGh&#10;wpY2FRW/xz+jYF68/7g8zXeT1682vXbT/Wx7SpV6furzBYhAffgPP9pvWkH6Avcv8Qf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Rv7vxAAAANsAAAAPAAAAAAAAAAAA&#10;AAAAAKECAABkcnMvZG93bnJldi54bWxQSwUGAAAAAAQABAD5AAAAkgMAAAAA&#10;" strokecolor="black [3213]"/>
                        <v:line id="Straight Connector 74" o:spid="_x0000_s1058" style="position:absolute;visibility:visible;mso-wrap-style:square" from="6350,0" to="6350,9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9mm8QAAADbAAAADwAAAGRycy9kb3ducmV2LnhtbESPQWvCQBSE74L/YXmF3nSjtEaiqwRB&#10;qPWkbfH6yL4mabNvw+42Rn+9Kwg9DjPzDbNc96YRHTlfW1YwGScgiAuray4VfH5sR3MQPiBrbCyT&#10;ggt5WK+GgyVm2p75QN0xlCJC2GeooAqhzaT0RUUG/di2xNH7ts5giNKVUjs8R7hp5DRJZtJgzXGh&#10;wpY2FRW/xz+jYF68/7g8zXeT1682vXbT/Wx7SpV6furzBYhAffgPP9pvWkH6Avcv8QfI1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r2abxAAAANsAAAAPAAAAAAAAAAAA&#10;AAAAAKECAABkcnMvZG93bnJldi54bWxQSwUGAAAAAAQABAD5AAAAkgMAAAAA&#10;" strokecolor="black [3213]"/>
                      </v:group>
                      <v:line id="Straight Connector 75" o:spid="_x0000_s1059" style="position:absolute;visibility:visible;mso-wrap-style:square" from="228600,0" to="228600,9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PDAMQAAADbAAAADwAAAGRycy9kb3ducmV2LnhtbESPT2vCQBTE70K/w/IKvelGQSOpqwRB&#10;sPXkn9LrI/uapM2+DbvbGP30riB4HGbmN8xi1ZtGdOR8bVnBeJSAIC6srrlUcDpuhnMQPiBrbCyT&#10;ggt5WC1fBgvMtD3znrpDKEWEsM9QQRVCm0npi4oM+pFtiaP3Y53BEKUrpXZ4jnDTyEmSzKTBmuNC&#10;hS2tKyr+Dv9Gwbz4/HV5mn+Mp19teu0mu9nmO1Xq7bXP30EE6sMz/GhvtYJ0Cvcv8Q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48MAxAAAANsAAAAPAAAAAAAAAAAA&#10;AAAAAKECAABkcnMvZG93bnJldi54bWxQSwUGAAAAAAQABAD5AAAAkgMAAAAA&#10;" strokecolor="black [3213]"/>
                    </v:group>
                  </v:group>
                  <v:group id="Group 85" o:spid="_x0000_s1060" style="position:absolute;left:3492;width:18733;height:4673" coordsize="18732,46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  <v:shape id="Text Box 77" o:spid="_x0000_s1061" type="#_x0000_t202" style="position:absolute;left:6223;width:7118;height:46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FnW8YA&#10;AADbAAAADwAAAGRycy9kb3ducmV2LnhtbESPT2vCQBTE7wW/w/IEb3VjwD+kriIBqUh70Hrx9sw+&#10;k9DdtzG7jamfvlso9DjMzG+Y5bq3RnTU+tqxgsk4AUFcOF1zqeD0sX1egPABWaNxTAq+ycN6NXha&#10;YqbdnQ/UHUMpIoR9hgqqEJpMSl9UZNGPXUMcvatrLYYo21LqFu8Rbo1Mk2QmLdYcFypsKK+o+Dx+&#10;WQX7fPuOh0tqFw+Tv75dN83tdJ4qNRr2mxcQgfrwH/5r77SC+Rx+v8QfIF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iFnW8YAAADbAAAADwAAAAAAAAAAAAAAAACYAgAAZHJz&#10;L2Rvd25yZXYueG1sUEsFBgAAAAAEAAQA9QAAAIsDAAAAAA==&#10;" filled="f" stroked="f" strokeweight=".5pt">
                      <v:textbox>
                        <w:txbxContent>
                          <w:p w:rsidR="00F22F65" w:rsidRDefault="00BA63D3" w:rsidP="00F22F65">
                            <w:r>
                              <w:t>36</w:t>
                            </w:r>
                            <w:r w:rsidR="00F22F65">
                              <w:t xml:space="preserve"> cm</w:t>
                            </w:r>
                          </w:p>
                        </w:txbxContent>
                      </v:textbox>
                    </v:shape>
                    <v:group id="Group 84" o:spid="_x0000_s1062" style="position:absolute;top:2667;width:18732;height:914" coordsize="18732,9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  <v:group id="Group 83" o:spid="_x0000_s1063" style="position:absolute;width:18732;height:914" coordsize="18732,9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    <v:line id="Straight Connector 80" o:spid="_x0000_s1064" style="position:absolute;visibility:visible;mso-wrap-style:square" from="0,381" to="18732,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EQv8EAAADbAAAADwAAAGRycy9kb3ducmV2LnhtbERPTUvDQBC9F/wPywje2k0LNiF2W4JQ&#10;UHuyrXgdsmMSzc6G3TWN/fXOQfD4eN+b3eR6NVKInWcDy0UGirj2tuPGwPm0nxegYkK22HsmAz8U&#10;Ybe9mW2wtP7CrzQeU6MkhGOJBtqUhlLrWLfkMC78QCzchw8Ok8DQaBvwIuGu16ssW2uHHUtDiwM9&#10;tlR/Hb+dgaJ++QxVXj0v79+G/DquDuv9e27M3e1UPYBKNKV/8Z/7yYpP1ssX+QF6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2QRC/wQAAANsAAAAPAAAAAAAAAAAAAAAA&#10;AKECAABkcnMvZG93bnJldi54bWxQSwUGAAAAAAQABAD5AAAAjwMAAAAA&#10;" strokecolor="black [3213]"/>
                        <v:line id="Straight Connector 81" o:spid="_x0000_s1065" style="position:absolute;visibility:visible;mso-wrap-style:square" from="63,0" to="63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21JMUAAADbAAAADwAAAGRycy9kb3ducmV2LnhtbESPzWrDMBCE74G8g9hCb4nsQGPjRgkm&#10;EGibU/NDr4u1td1aKyOpjtunjwqBHIeZb4ZZbUbTiYGcby0rSOcJCOLK6pZrBafjbpaD8AFZY2eZ&#10;FPySh816Ollhoe2F32k4hFrEEvYFKmhC6AspfdWQQT+3PXH0Pq0zGKJ0tdQOL7HcdHKRJEtpsOW4&#10;0GBP24aq78OPUZBXb1+uzMrX9OncZ3/DYr/cfWRKPT6M5TOIQGO4h2/0i45cCv9f4g+Q6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21JMUAAADbAAAADwAAAAAAAAAA&#10;AAAAAAChAgAAZHJzL2Rvd25yZXYueG1sUEsFBgAAAAAEAAQA+QAAAJMDAAAAAA==&#10;" strokecolor="black [3213]"/>
                      </v:group>
                      <v:line id="Straight Connector 82" o:spid="_x0000_s1066" style="position:absolute;visibility:visible;mso-wrap-style:square" from="18732,0" to="18732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8rU8QAAADbAAAADwAAAGRycy9kb3ducmV2LnhtbESPQWvCQBSE74L/YXlCb3VjoEaiqwRB&#10;aOup2uL1kX0m0ezbsLuNaX+9Wyh4HGa+GWa1GUwrenK+saxgNk1AEJdWN1wp+DzunhcgfEDW2Fom&#10;BT/kYbMej1aYa3vjD+oPoRKxhH2OCuoQulxKX9Zk0E9tRxy9s3UGQ5SuktrhLZabVqZJMpcGG44L&#10;NXa0ram8Hr6NgkX5fnFFVrzNXr667LdP9/PdKVPqaTIUSxCBhvAI/9OvOnIp/H2JP0C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3ytTxAAAANsAAAAPAAAAAAAAAAAA&#10;AAAAAKECAABkcnMvZG93bnJldi54bWxQSwUGAAAAAAQABAD5AAAAkgMAAAAA&#10;" strokecolor="black [3213]"/>
                    </v:group>
                  </v:group>
                  <v:shape id="Text Box 86" o:spid="_x0000_s1067" type="#_x0000_t202" style="position:absolute;left:2984;top:6921;width:11557;height:5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iy58YA&#10;AADbAAAADwAAAGRycy9kb3ducmV2LnhtbESPQWvCQBSE70L/w/IK3sxGoRLSrCIBaSn2oM2lt9fs&#10;Mwlm36bZbZL213cFweMwM98w2XYyrRiod41lBcsoBkFcWt1wpaD42C8SEM4ja2wtk4JfcrDdPMwy&#10;TLUd+UjDyVciQNilqKD2vkuldGVNBl1kO+LgnW1v0AfZV1L3OAa4aeUqjtfSYMNhocaO8prKy+nH&#10;KHjL9+94/FqZ5K/NXw7nXfddfD4pNX+cds8gPE3+Hr61X7WCZA3XL+EHyM0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iy58YAAADbAAAADwAAAAAAAAAAAAAAAACYAgAAZHJz&#10;L2Rvd25yZXYueG1sUEsFBgAAAAAEAAQA9QAAAIsDAAAAAA==&#10;" filled="f" stroked="f" strokeweight=".5pt">
                    <v:textbox>
                      <w:txbxContent>
                        <w:p w:rsidR="00F22F65" w:rsidRDefault="00C8389E" w:rsidP="00F22F65">
                          <w:r>
                            <w:t>16</w:t>
                          </w:r>
                          <w:r w:rsidR="00F22F65">
                            <w:t xml:space="preserve"> cm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EA2EB9" w:rsidRDefault="000330EA" w:rsidP="000330EA">
      <w:pPr>
        <w:pStyle w:val="ListParagraph"/>
        <w:numPr>
          <w:ilvl w:val="0"/>
          <w:numId w:val="6"/>
        </w:numPr>
      </w:pPr>
      <w:r>
        <w:lastRenderedPageBreak/>
        <w:t xml:space="preserve">Find the area of the </w:t>
      </w:r>
      <w:r w:rsidR="003836E8">
        <w:t xml:space="preserve">composite </w:t>
      </w:r>
      <w:r>
        <w:t>figure shown below.</w:t>
      </w:r>
    </w:p>
    <w:p w:rsidR="003836E8" w:rsidRDefault="003836E8" w:rsidP="003836E8">
      <w:pPr>
        <w:jc w:val="center"/>
      </w:pPr>
      <w:r>
        <w:rPr>
          <w:noProof/>
        </w:rPr>
        <w:drawing>
          <wp:inline distT="0" distB="0" distL="0" distR="0" wp14:anchorId="533C44F4" wp14:editId="4EA3A6EB">
            <wp:extent cx="2162175" cy="2020078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71239" cy="2028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836E8" w:rsidRDefault="003836E8" w:rsidP="002E4B46"/>
    <w:p w:rsidR="001E596F" w:rsidRDefault="001E596F" w:rsidP="001E596F">
      <w:pPr>
        <w:pStyle w:val="ListParagraph"/>
        <w:numPr>
          <w:ilvl w:val="0"/>
          <w:numId w:val="6"/>
        </w:numPr>
      </w:pPr>
      <w:r>
        <w:t>What is the difference between AREA and SURFACE AREA?</w:t>
      </w:r>
    </w:p>
    <w:p w:rsidR="001E596F" w:rsidRDefault="001E596F" w:rsidP="00166AC4">
      <w:pPr>
        <w:pStyle w:val="ListParagraph"/>
        <w:ind w:firstLine="720"/>
      </w:pPr>
    </w:p>
    <w:p w:rsidR="001E596F" w:rsidRDefault="001E596F" w:rsidP="00166AC4">
      <w:pPr>
        <w:pStyle w:val="ListParagraph"/>
        <w:ind w:firstLine="720"/>
      </w:pPr>
    </w:p>
    <w:p w:rsidR="001E596F" w:rsidRDefault="001E596F" w:rsidP="00166AC4">
      <w:pPr>
        <w:pStyle w:val="ListParagraph"/>
        <w:ind w:firstLine="720"/>
      </w:pPr>
    </w:p>
    <w:p w:rsidR="001E596F" w:rsidRDefault="001E596F" w:rsidP="00166AC4">
      <w:pPr>
        <w:pStyle w:val="ListParagraph"/>
        <w:ind w:firstLine="720"/>
      </w:pPr>
    </w:p>
    <w:p w:rsidR="001E596F" w:rsidRPr="004C3050" w:rsidRDefault="001E596F" w:rsidP="00166AC4">
      <w:pPr>
        <w:pStyle w:val="ListParagraph"/>
        <w:ind w:firstLine="720"/>
      </w:pPr>
    </w:p>
    <w:p w:rsidR="001E596F" w:rsidRDefault="001E596F" w:rsidP="001E596F">
      <w:pPr>
        <w:pStyle w:val="ListParagraph"/>
        <w:numPr>
          <w:ilvl w:val="0"/>
          <w:numId w:val="6"/>
        </w:numPr>
        <w:rPr>
          <w:rFonts w:cstheme="minorHAnsi"/>
        </w:rPr>
      </w:pPr>
      <w:r>
        <w:rPr>
          <w:rFonts w:cstheme="minorHAnsi"/>
        </w:rPr>
        <w:t>What is the difference between SURFACE AREA and VOLUME?</w:t>
      </w:r>
    </w:p>
    <w:p w:rsidR="00CC66B4" w:rsidRDefault="00CC66B4" w:rsidP="00CC66B4">
      <w:pPr>
        <w:rPr>
          <w:rFonts w:cstheme="minorHAnsi"/>
        </w:rPr>
      </w:pPr>
    </w:p>
    <w:p w:rsidR="00CC66B4" w:rsidRDefault="00CC66B4" w:rsidP="00CC66B4">
      <w:pPr>
        <w:rPr>
          <w:rFonts w:cstheme="minorHAnsi"/>
        </w:rPr>
      </w:pPr>
    </w:p>
    <w:p w:rsidR="00CC66B4" w:rsidRPr="00CC66B4" w:rsidRDefault="00CC66B4" w:rsidP="00CC66B4">
      <w:pPr>
        <w:rPr>
          <w:rFonts w:cstheme="minorHAnsi"/>
        </w:rPr>
      </w:pPr>
    </w:p>
    <w:p w:rsidR="00CC66B4" w:rsidRDefault="00CC66B4" w:rsidP="00CC66B4">
      <w:pPr>
        <w:pStyle w:val="ListParagraph"/>
        <w:numPr>
          <w:ilvl w:val="0"/>
          <w:numId w:val="6"/>
        </w:numPr>
      </w:pPr>
      <w:r>
        <w:t xml:space="preserve">Determine the surface area of a rectangular prism with a length of 7 cm, a width of 6 cm, and a height of 4 cm. </w:t>
      </w:r>
      <w:r w:rsidR="00BA05D9">
        <w:t>Use the pictures if need to help you solve.</w:t>
      </w:r>
    </w:p>
    <w:p w:rsidR="009908A9" w:rsidRDefault="00CC66B4" w:rsidP="009908A9">
      <w:pPr>
        <w:pStyle w:val="ListParagraph"/>
        <w:ind w:left="360"/>
      </w:pPr>
      <w:r>
        <w:t>SA =  ______________</w:t>
      </w:r>
    </w:p>
    <w:p w:rsidR="009908A9" w:rsidRDefault="009908A9" w:rsidP="009908A9">
      <w:pPr>
        <w:pStyle w:val="ListParagraph"/>
        <w:ind w:firstLine="720"/>
      </w:pPr>
      <w:r>
        <w:t xml:space="preserve"> </w:t>
      </w:r>
    </w:p>
    <w:p w:rsidR="00ED4CE6" w:rsidRDefault="00ED4CE6" w:rsidP="00ED4CE6">
      <w:pPr>
        <w:pStyle w:val="ListParagraph"/>
        <w:ind w:firstLine="720"/>
      </w:pPr>
    </w:p>
    <w:p w:rsidR="003836E8" w:rsidRDefault="00ED4CE6" w:rsidP="00ED4CE6">
      <w:pPr>
        <w:pStyle w:val="ListParagraph"/>
        <w:ind w:left="2880" w:firstLine="720"/>
        <w:jc w:val="center"/>
      </w:pPr>
      <w:r>
        <w:rPr>
          <w:noProof/>
        </w:rPr>
        <w:drawing>
          <wp:anchor distT="0" distB="0" distL="114300" distR="114300" simplePos="0" relativeHeight="251648512" behindDoc="0" locked="0" layoutInCell="1" allowOverlap="1">
            <wp:simplePos x="0" y="0"/>
            <wp:positionH relativeFrom="column">
              <wp:posOffset>655320</wp:posOffset>
            </wp:positionH>
            <wp:positionV relativeFrom="paragraph">
              <wp:posOffset>122555</wp:posOffset>
            </wp:positionV>
            <wp:extent cx="1844040" cy="1445260"/>
            <wp:effectExtent l="0" t="0" r="3810" b="254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0175" cy="14500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6E8">
        <w:rPr>
          <w:noProof/>
        </w:rPr>
        <w:drawing>
          <wp:inline distT="0" distB="0" distL="0" distR="0" wp14:anchorId="1D7911F6" wp14:editId="0E20E283">
            <wp:extent cx="2132965" cy="2814499"/>
            <wp:effectExtent l="2223" t="0" r="2857" b="2858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/>
                    <a:srcRect l="16436" r="10890" b="1755"/>
                    <a:stretch/>
                  </pic:blipFill>
                  <pic:spPr bwMode="auto">
                    <a:xfrm rot="16200000">
                      <a:off x="0" y="0"/>
                      <a:ext cx="2164573" cy="28562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908A9" w:rsidRDefault="009908A9" w:rsidP="009908A9">
      <w:pPr>
        <w:pStyle w:val="ListParagraph"/>
        <w:ind w:firstLine="720"/>
      </w:pPr>
    </w:p>
    <w:p w:rsidR="00143C35" w:rsidRDefault="00143C35" w:rsidP="009908A9">
      <w:pPr>
        <w:pStyle w:val="ListParagraph"/>
        <w:ind w:firstLine="720"/>
      </w:pPr>
    </w:p>
    <w:p w:rsidR="00143C35" w:rsidRDefault="00143C35" w:rsidP="009908A9">
      <w:pPr>
        <w:pStyle w:val="ListParagraph"/>
        <w:ind w:firstLine="720"/>
      </w:pPr>
    </w:p>
    <w:p w:rsidR="009908A9" w:rsidRPr="00EC4AA8" w:rsidRDefault="009908A9" w:rsidP="009908A9">
      <w:pPr>
        <w:pStyle w:val="ListParagraph"/>
        <w:numPr>
          <w:ilvl w:val="0"/>
          <w:numId w:val="6"/>
        </w:numPr>
      </w:pPr>
      <w:r>
        <w:lastRenderedPageBreak/>
        <w:t xml:space="preserve">If sod grass can be purchased at $0.50 per square foot, how much would it cost to put sod in a backyard shaped like a rectangle that is 15 feet wide and 25 feet long?   </w:t>
      </w:r>
    </w:p>
    <w:p w:rsidR="001E596F" w:rsidRPr="001E596F" w:rsidRDefault="001E596F" w:rsidP="001E596F">
      <w:pPr>
        <w:rPr>
          <w:rFonts w:cstheme="minorHAnsi"/>
        </w:rPr>
      </w:pPr>
    </w:p>
    <w:p w:rsidR="001E596F" w:rsidRPr="001E596F" w:rsidRDefault="00E955A6" w:rsidP="001E596F">
      <w:pPr>
        <w:rPr>
          <w:rFonts w:cstheme="minorHAnsi"/>
        </w:rPr>
      </w:pPr>
      <w:r>
        <w:rPr>
          <w:rFonts w:ascii="Arial" w:hAnsi="Arial" w:cs="Arial"/>
          <w:noProof/>
          <w:color w:val="0044CC"/>
        </w:rPr>
        <w:drawing>
          <wp:anchor distT="0" distB="0" distL="114300" distR="114300" simplePos="0" relativeHeight="251728896" behindDoc="1" locked="0" layoutInCell="1" allowOverlap="1" wp14:anchorId="6564E660" wp14:editId="6AE6DC65">
            <wp:simplePos x="0" y="0"/>
            <wp:positionH relativeFrom="column">
              <wp:posOffset>4744720</wp:posOffset>
            </wp:positionH>
            <wp:positionV relativeFrom="paragraph">
              <wp:posOffset>189865</wp:posOffset>
            </wp:positionV>
            <wp:extent cx="1974850" cy="1983740"/>
            <wp:effectExtent l="0" t="0" r="6350" b="0"/>
            <wp:wrapTight wrapText="bothSides">
              <wp:wrapPolygon edited="0">
                <wp:start x="0" y="0"/>
                <wp:lineTo x="0" y="21365"/>
                <wp:lineTo x="21461" y="21365"/>
                <wp:lineTo x="21461" y="0"/>
                <wp:lineTo x="0" y="0"/>
              </wp:wrapPolygon>
            </wp:wrapTight>
            <wp:docPr id="1" name="Picture 1" descr="http://04.edu-cdn.com/files/static/learningexpressllc/9781576857458/SURFACE_AREA_OF_PRISMS_05.GIF">
              <a:hlinkClick xmlns:a="http://schemas.openxmlformats.org/drawingml/2006/main" r:id="rId11" tgtFrame="_blank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04.edu-cdn.com/files/static/learningexpressllc/9781576857458/SURFACE_AREA_OF_PRISMS_05.GIF">
                      <a:hlinkClick r:id="rId11" tgtFrame="_blank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68" r="48884" b="41067"/>
                    <a:stretch/>
                  </pic:blipFill>
                  <pic:spPr bwMode="auto">
                    <a:xfrm>
                      <a:off x="0" y="0"/>
                      <a:ext cx="1974850" cy="198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E596F" w:rsidRPr="001E596F" w:rsidRDefault="001E596F" w:rsidP="001E596F">
      <w:pPr>
        <w:pStyle w:val="ListParagraph"/>
        <w:numPr>
          <w:ilvl w:val="0"/>
          <w:numId w:val="6"/>
        </w:numPr>
        <w:rPr>
          <w:rFonts w:cstheme="minorHAnsi"/>
        </w:rPr>
      </w:pPr>
      <w:r w:rsidRPr="001E596F">
        <w:rPr>
          <w:rFonts w:cstheme="minorHAnsi"/>
        </w:rPr>
        <w:t xml:space="preserve">How many square </w:t>
      </w:r>
      <w:r w:rsidR="00E955A6">
        <w:rPr>
          <w:rFonts w:cstheme="minorHAnsi"/>
        </w:rPr>
        <w:t>centimeters</w:t>
      </w:r>
      <w:r w:rsidRPr="001E596F">
        <w:rPr>
          <w:rFonts w:cstheme="minorHAnsi"/>
        </w:rPr>
        <w:t xml:space="preserve"> of wrapping paper are needed to co</w:t>
      </w:r>
      <w:r w:rsidR="00E955A6">
        <w:rPr>
          <w:rFonts w:cstheme="minorHAnsi"/>
        </w:rPr>
        <w:t>ver the surface area of the box shown to the right?</w:t>
      </w:r>
    </w:p>
    <w:p w:rsidR="008163FD" w:rsidRPr="001E596F" w:rsidRDefault="008163FD" w:rsidP="001E596F">
      <w:pPr>
        <w:rPr>
          <w:rFonts w:cstheme="minorHAnsi"/>
        </w:rPr>
      </w:pPr>
    </w:p>
    <w:p w:rsidR="00860854" w:rsidRDefault="00860854" w:rsidP="001E596F">
      <w:pPr>
        <w:ind w:firstLine="720"/>
        <w:rPr>
          <w:rFonts w:cstheme="minorHAnsi"/>
        </w:rPr>
      </w:pPr>
    </w:p>
    <w:p w:rsidR="001E596F" w:rsidRDefault="001E596F" w:rsidP="001E596F">
      <w:pPr>
        <w:ind w:firstLine="720"/>
        <w:rPr>
          <w:rFonts w:cstheme="minorHAnsi"/>
        </w:rPr>
      </w:pPr>
    </w:p>
    <w:p w:rsidR="00860854" w:rsidRDefault="00860854" w:rsidP="00860854">
      <w:pPr>
        <w:pStyle w:val="ListParagraph"/>
        <w:ind w:left="360"/>
      </w:pPr>
    </w:p>
    <w:p w:rsidR="00E955A6" w:rsidRDefault="00E955A6" w:rsidP="00860854">
      <w:pPr>
        <w:pStyle w:val="ListParagraph"/>
        <w:ind w:left="360"/>
      </w:pPr>
    </w:p>
    <w:p w:rsidR="00ED4CE6" w:rsidRDefault="00ED4CE6" w:rsidP="00ED4CE6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ED4CE6" w:rsidRDefault="00ED4CE6" w:rsidP="00ED4CE6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1E78C0" w:rsidRDefault="00ED4CE6" w:rsidP="001E78C0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</w:pPr>
      <w:r>
        <w:t>T</w:t>
      </w:r>
      <w:r w:rsidR="001E78C0">
        <w:t xml:space="preserve">he volume of a rectangular prism can be found by using the formula </w:t>
      </w:r>
      <w:r w:rsidR="001E78C0" w:rsidRPr="001E78C0">
        <w:rPr>
          <w:i/>
        </w:rPr>
        <w:t xml:space="preserve">V = </w:t>
      </w:r>
      <w:r w:rsidR="00BA4BA0">
        <w:rPr>
          <w:i/>
        </w:rPr>
        <w:t>B</w:t>
      </w:r>
      <w:r w:rsidR="001E78C0" w:rsidRPr="001E78C0">
        <w:rPr>
          <w:i/>
        </w:rPr>
        <w:t>h</w:t>
      </w:r>
      <w:r w:rsidR="00E955A6">
        <w:rPr>
          <w:i/>
        </w:rPr>
        <w:t xml:space="preserve">, </w:t>
      </w:r>
      <w:r w:rsidR="00E955A6">
        <w:t xml:space="preserve">where </w:t>
      </w:r>
      <w:r w:rsidR="00E955A6">
        <w:rPr>
          <w:i/>
        </w:rPr>
        <w:t>B</w:t>
      </w:r>
      <w:r w:rsidR="00E955A6">
        <w:t xml:space="preserve"> is the area of the base</w:t>
      </w:r>
      <w:r w:rsidR="001E78C0">
        <w:t xml:space="preserve">. If the base of a prism is square with a side length of 4 inches and the height of the prism is </w:t>
      </w:r>
      <w:r w:rsidR="001E78C0" w:rsidRPr="00EA2EB9">
        <w:rPr>
          <w:position w:val="-22"/>
        </w:rPr>
        <w:object w:dxaOrig="3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4pt;height:28.8pt" o:ole="">
            <v:imagedata r:id="rId13" o:title=""/>
          </v:shape>
          <o:OLEObject Type="Embed" ProgID="Equation.DSMT4" ShapeID="_x0000_i1025" DrawAspect="Content" ObjectID="_1549435769" r:id="rId14"/>
        </w:object>
      </w:r>
      <w:r w:rsidR="001E78C0">
        <w:t xml:space="preserve"> inches, find the volume of the prism. </w:t>
      </w:r>
    </w:p>
    <w:p w:rsidR="00ED4CE6" w:rsidRDefault="00ED4CE6" w:rsidP="00ED4CE6">
      <w:pPr>
        <w:autoSpaceDE w:val="0"/>
        <w:autoSpaceDN w:val="0"/>
        <w:adjustRightInd w:val="0"/>
        <w:spacing w:after="0" w:line="240" w:lineRule="auto"/>
      </w:pPr>
    </w:p>
    <w:p w:rsidR="00ED4CE6" w:rsidRDefault="00ED4CE6" w:rsidP="00ED4CE6">
      <w:pPr>
        <w:autoSpaceDE w:val="0"/>
        <w:autoSpaceDN w:val="0"/>
        <w:adjustRightInd w:val="0"/>
        <w:spacing w:after="0" w:line="240" w:lineRule="auto"/>
      </w:pPr>
    </w:p>
    <w:p w:rsidR="00ED4CE6" w:rsidRDefault="00ED4CE6" w:rsidP="00ED4CE6">
      <w:pPr>
        <w:autoSpaceDE w:val="0"/>
        <w:autoSpaceDN w:val="0"/>
        <w:adjustRightInd w:val="0"/>
        <w:spacing w:after="0" w:line="240" w:lineRule="auto"/>
      </w:pPr>
    </w:p>
    <w:p w:rsidR="00ED4CE6" w:rsidRDefault="00ED4CE6" w:rsidP="00ED4CE6">
      <w:pPr>
        <w:autoSpaceDE w:val="0"/>
        <w:autoSpaceDN w:val="0"/>
        <w:adjustRightInd w:val="0"/>
        <w:spacing w:after="0" w:line="240" w:lineRule="auto"/>
      </w:pPr>
    </w:p>
    <w:p w:rsidR="00ED4CE6" w:rsidRDefault="00ED4CE6" w:rsidP="00ED4CE6">
      <w:pPr>
        <w:autoSpaceDE w:val="0"/>
        <w:autoSpaceDN w:val="0"/>
        <w:adjustRightInd w:val="0"/>
        <w:spacing w:after="0" w:line="240" w:lineRule="auto"/>
      </w:pPr>
    </w:p>
    <w:p w:rsidR="00ED4CE6" w:rsidRDefault="00ED4CE6" w:rsidP="00ED4CE6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:rsidR="008146EC" w:rsidRDefault="00166AC4" w:rsidP="00166AC4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</w:pPr>
      <w:r>
        <w:t xml:space="preserve"> </w:t>
      </w:r>
      <w:r w:rsidR="00773A58">
        <w:t>What is the surface area of the square pyramid shown</w:t>
      </w:r>
      <w:r>
        <w:t>?</w:t>
      </w:r>
    </w:p>
    <w:p w:rsidR="00166AC4" w:rsidRDefault="001E596F" w:rsidP="008146EC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  <w:r>
        <w:rPr>
          <w:rFonts w:ascii="Arial" w:hAnsi="Arial" w:cs="Arial"/>
          <w:noProof/>
          <w:color w:val="0044CC"/>
        </w:rPr>
        <w:drawing>
          <wp:anchor distT="0" distB="0" distL="114300" distR="114300" simplePos="0" relativeHeight="251726848" behindDoc="1" locked="0" layoutInCell="1" allowOverlap="1" wp14:anchorId="2BA84DD6" wp14:editId="72BED7FE">
            <wp:simplePos x="0" y="0"/>
            <wp:positionH relativeFrom="column">
              <wp:posOffset>4922520</wp:posOffset>
            </wp:positionH>
            <wp:positionV relativeFrom="paragraph">
              <wp:posOffset>53975</wp:posOffset>
            </wp:positionV>
            <wp:extent cx="1796415" cy="1727835"/>
            <wp:effectExtent l="0" t="0" r="0" b="5715"/>
            <wp:wrapTight wrapText="bothSides">
              <wp:wrapPolygon edited="0">
                <wp:start x="0" y="0"/>
                <wp:lineTo x="0" y="21433"/>
                <wp:lineTo x="21302" y="21433"/>
                <wp:lineTo x="21302" y="0"/>
                <wp:lineTo x="0" y="0"/>
              </wp:wrapPolygon>
            </wp:wrapTight>
            <wp:docPr id="242" name="Picture 242" descr="http://resource.rockyview.ab.ca/t4t/math103/images/m4/m10_3_m4_082_opt.jpeg">
              <a:hlinkClick xmlns:a="http://schemas.openxmlformats.org/drawingml/2006/main" r:id="rId15" tgtFrame="_blank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resource.rockyview.ab.ca/t4t/math103/images/m4/m10_3_m4_082_opt.jpeg">
                      <a:hlinkClick r:id="rId15" tgtFrame="_blank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415" cy="1727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557A" w:rsidRDefault="0041557A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143C35" w:rsidRDefault="00143C35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143C35" w:rsidRDefault="00143C35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143C35" w:rsidRDefault="00143C35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ED4CE6" w:rsidRDefault="00ED4CE6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ED4CE6" w:rsidRDefault="00ED4CE6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143C35" w:rsidRDefault="00143C35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143C35" w:rsidRDefault="00143C35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143C35" w:rsidRDefault="00143C35" w:rsidP="00143C35">
      <w:pPr>
        <w:pStyle w:val="ListParagraph"/>
        <w:numPr>
          <w:ilvl w:val="0"/>
          <w:numId w:val="6"/>
        </w:numPr>
      </w:pPr>
      <w:r>
        <w:t>A rectangular prism is filled with small cubes of the same size. The bottom layer consists of 6 cubes, each with a volume of 1 cubic cm. If there are 3 layers of cubes in the prism, what is the volume of the rectangular prism?</w:t>
      </w:r>
    </w:p>
    <w:p w:rsidR="00143C35" w:rsidRDefault="00143C35" w:rsidP="00143C35">
      <w:pPr>
        <w:pStyle w:val="ListParagraph"/>
        <w:ind w:left="360"/>
      </w:pPr>
    </w:p>
    <w:p w:rsidR="00143C35" w:rsidRDefault="00143C35" w:rsidP="00143C35">
      <w:pPr>
        <w:pStyle w:val="ListParagraph"/>
        <w:ind w:left="360"/>
      </w:pPr>
      <w:r>
        <w:t>Volume = _________________________</w:t>
      </w:r>
    </w:p>
    <w:p w:rsidR="00143C35" w:rsidRDefault="00143C35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880760" w:rsidRDefault="00880760" w:rsidP="00880760">
      <w:pPr>
        <w:pStyle w:val="ListParagraph"/>
        <w:numPr>
          <w:ilvl w:val="0"/>
          <w:numId w:val="6"/>
        </w:numPr>
        <w:rPr>
          <w:rFonts w:ascii="Arial" w:hAnsi="Arial" w:cs="Arial"/>
          <w:color w:val="000000"/>
          <w:sz w:val="20"/>
          <w:szCs w:val="20"/>
          <w:lang w:val="en"/>
        </w:rPr>
      </w:pPr>
      <w:r>
        <w:rPr>
          <w:rFonts w:ascii="Arial" w:hAnsi="Arial" w:cs="Arial"/>
          <w:color w:val="000000"/>
          <w:sz w:val="20"/>
          <w:szCs w:val="20"/>
          <w:lang w:val="en"/>
        </w:rPr>
        <w:lastRenderedPageBreak/>
        <w:t xml:space="preserve"> </w:t>
      </w:r>
      <w:r w:rsidR="00B15330">
        <w:rPr>
          <w:rFonts w:ascii="Arial" w:hAnsi="Arial" w:cs="Arial"/>
          <w:color w:val="000000"/>
          <w:sz w:val="20"/>
          <w:szCs w:val="20"/>
          <w:lang w:val="en"/>
        </w:rPr>
        <w:t xml:space="preserve">Find the area of </w:t>
      </w:r>
      <w:r w:rsidR="00ED4CE6">
        <w:rPr>
          <w:rFonts w:ascii="Arial" w:hAnsi="Arial" w:cs="Arial"/>
          <w:color w:val="000000"/>
          <w:sz w:val="20"/>
          <w:szCs w:val="20"/>
          <w:lang w:val="en"/>
        </w:rPr>
        <w:t>the non-shaded region</w:t>
      </w:r>
      <w:r w:rsidR="00B15330">
        <w:rPr>
          <w:rFonts w:ascii="Arial" w:hAnsi="Arial" w:cs="Arial"/>
          <w:color w:val="000000"/>
          <w:sz w:val="20"/>
          <w:szCs w:val="20"/>
          <w:lang w:val="en"/>
        </w:rPr>
        <w:t xml:space="preserve">.   </w:t>
      </w:r>
    </w:p>
    <w:p w:rsidR="00ED4CE6" w:rsidRDefault="00ED4CE6" w:rsidP="00ED4CE6">
      <w:pPr>
        <w:ind w:left="1440" w:firstLine="720"/>
        <w:rPr>
          <w:rFonts w:ascii="Arial" w:hAnsi="Arial" w:cs="Arial"/>
          <w:color w:val="000000"/>
          <w:sz w:val="20"/>
          <w:szCs w:val="20"/>
          <w:lang w:val="en"/>
        </w:rPr>
      </w:pPr>
      <w:r>
        <w:rPr>
          <w:noProof/>
        </w:rPr>
        <w:drawing>
          <wp:inline distT="0" distB="0" distL="0" distR="0">
            <wp:extent cx="2824196" cy="1211580"/>
            <wp:effectExtent l="0" t="0" r="0" b="7620"/>
            <wp:docPr id="24" name="Picture 24" descr="Image result for area of shaded regions with triang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Image result for area of shaded regions with triangles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2623" cy="121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D4CE6" w:rsidRDefault="00ED4CE6" w:rsidP="00ED4CE6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ED4CE6" w:rsidRPr="00ED4CE6" w:rsidRDefault="00ED4CE6" w:rsidP="00ED4CE6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3100B6" w:rsidRPr="00ED4CE6" w:rsidRDefault="00ED4CE6" w:rsidP="00ED4CE6">
      <w:pPr>
        <w:pStyle w:val="ListParagraph"/>
        <w:numPr>
          <w:ilvl w:val="0"/>
          <w:numId w:val="6"/>
        </w:numPr>
        <w:rPr>
          <w:rFonts w:ascii="Arial" w:hAnsi="Arial" w:cs="Arial"/>
          <w:color w:val="000000"/>
          <w:sz w:val="20"/>
          <w:szCs w:val="20"/>
          <w:lang w:val="en"/>
        </w:rPr>
      </w:pPr>
      <w:r>
        <w:rPr>
          <w:rFonts w:ascii="Arial" w:hAnsi="Arial" w:cs="Arial"/>
          <w:color w:val="000000"/>
          <w:sz w:val="20"/>
          <w:szCs w:val="20"/>
          <w:lang w:val="en"/>
        </w:rPr>
        <w:t>Find the area of the shaded pentagon.</w:t>
      </w:r>
    </w:p>
    <w:p w:rsidR="003100B6" w:rsidRDefault="003100B6" w:rsidP="003100B6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3100B6" w:rsidRDefault="00ED4CE6" w:rsidP="003100B6">
      <w:pPr>
        <w:rPr>
          <w:rFonts w:ascii="Arial" w:hAnsi="Arial" w:cs="Arial"/>
          <w:color w:val="000000"/>
          <w:sz w:val="20"/>
          <w:szCs w:val="20"/>
          <w:lang w:val="en"/>
        </w:rPr>
      </w:pPr>
      <w:r>
        <w:rPr>
          <w:rFonts w:ascii="Arial" w:hAnsi="Arial" w:cs="Arial"/>
          <w:noProof/>
          <w:color w:val="00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579120</wp:posOffset>
                </wp:positionH>
                <wp:positionV relativeFrom="paragraph">
                  <wp:posOffset>22225</wp:posOffset>
                </wp:positionV>
                <wp:extent cx="3225800" cy="1432560"/>
                <wp:effectExtent l="0" t="0" r="12700" b="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225800" cy="1432560"/>
                          <a:chOff x="0" y="0"/>
                          <a:chExt cx="3225800" cy="1432560"/>
                        </a:xfrm>
                      </wpg:grpSpPr>
                      <wpg:grpSp>
                        <wpg:cNvPr id="25" name="Group 25"/>
                        <wpg:cNvGrpSpPr/>
                        <wpg:grpSpPr>
                          <a:xfrm>
                            <a:off x="0" y="0"/>
                            <a:ext cx="3225800" cy="1432560"/>
                            <a:chOff x="0" y="0"/>
                            <a:chExt cx="3226279" cy="1432632"/>
                          </a:xfrm>
                        </wpg:grpSpPr>
                        <wps:wsp>
                          <wps:cNvPr id="15" name="Right Triangle 15"/>
                          <wps:cNvSpPr/>
                          <wps:spPr>
                            <a:xfrm>
                              <a:off x="483079" y="0"/>
                              <a:ext cx="2743200" cy="1042670"/>
                            </a:xfrm>
                            <a:prstGeom prst="rtTriangle">
                              <a:avLst/>
                            </a:prstGeom>
                            <a:blipFill>
                              <a:blip r:embed="rId18">
                                <a:duotone>
                                  <a:prstClr val="black"/>
                                  <a:schemeClr val="accent6">
                                    <a:tint val="45000"/>
                                    <a:satMod val="400000"/>
                                  </a:schemeClr>
                                </a:duotone>
                              </a:blip>
                              <a:tile tx="0" ty="0" sx="100000" sy="100000" flip="none" algn="tl"/>
                            </a:blip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" name="Rectangle 14"/>
                          <wps:cNvSpPr/>
                          <wps:spPr>
                            <a:xfrm>
                              <a:off x="422694" y="603849"/>
                              <a:ext cx="551815" cy="54165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" name="Straight Connector 16"/>
                          <wps:cNvCnPr/>
                          <wps:spPr>
                            <a:xfrm>
                              <a:off x="483079" y="603849"/>
                              <a:ext cx="49085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4838" y="293298"/>
                              <a:ext cx="525684" cy="249507"/>
                            </a:xfrm>
                            <a:prstGeom prst="rect">
                              <a:avLst/>
                            </a:prstGeom>
                            <a:blipFill>
                              <a:blip r:embed="rId18">
                                <a:duotone>
                                  <a:prstClr val="black"/>
                                  <a:schemeClr val="accent6">
                                    <a:tint val="45000"/>
                                    <a:satMod val="400000"/>
                                  </a:schemeClr>
                                </a:duotone>
                              </a:blip>
                              <a:tile tx="0" ty="0" sx="100000" sy="100000" flip="none" algn="tl"/>
                            </a:blip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A4BB0" w:rsidRPr="006777CA" w:rsidRDefault="00B15330" w:rsidP="00F80E50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 w:rsidRPr="006777CA">
                                  <w:rPr>
                                    <w:b/>
                                    <w:sz w:val="24"/>
                                  </w:rPr>
                                  <w:t>4yd</w:t>
                                </w:r>
                                <w:r w:rsidR="009A4BB0" w:rsidRPr="006777CA">
                                  <w:rPr>
                                    <w:b/>
                                    <w:sz w:val="24"/>
                                  </w:rPr>
                                  <w:t xml:space="preserve">   4in</w:t>
                                </w:r>
                              </w:p>
                              <w:p w:rsidR="009A4BB0" w:rsidRPr="006777CA" w:rsidRDefault="009A4BB0" w:rsidP="00F80E50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 w:rsidRPr="006777CA">
                                  <w:rPr>
                                    <w:b/>
                                    <w:sz w:val="24"/>
                                  </w:rPr>
                                  <w:tab/>
                                </w:r>
                                <w:r w:rsidRPr="006777CA">
                                  <w:rPr>
                                    <w:b/>
                                    <w:sz w:val="24"/>
                                  </w:rPr>
                                  <w:tab/>
                                </w:r>
                                <w:r w:rsidRPr="006777CA">
                                  <w:rPr>
                                    <w:b/>
                                    <w:sz w:val="24"/>
                                  </w:rPr>
                                  <w:tab/>
                                </w:r>
                              </w:p>
                              <w:p w:rsidR="009A4BB0" w:rsidRPr="006777CA" w:rsidRDefault="009A4BB0" w:rsidP="00F80E50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 w:rsidRPr="006777CA">
                                  <w:rPr>
                                    <w:b/>
                                    <w:sz w:val="24"/>
                                  </w:rPr>
                                  <w:t xml:space="preserve">        4in</w:t>
                                </w:r>
                              </w:p>
                              <w:p w:rsidR="009A4BB0" w:rsidRPr="006777CA" w:rsidRDefault="009A4BB0" w:rsidP="00F80E50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 w:rsidRPr="006777CA">
                                  <w:rPr>
                                    <w:b/>
                                    <w:sz w:val="24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1" name="Text Box 21"/>
                          <wps:cNvSpPr txBox="1"/>
                          <wps:spPr>
                            <a:xfrm>
                              <a:off x="974785" y="672860"/>
                              <a:ext cx="464185" cy="310515"/>
                            </a:xfrm>
                            <a:prstGeom prst="rect">
                              <a:avLst/>
                            </a:prstGeom>
                            <a:blipFill>
                              <a:blip r:embed="rId18">
                                <a:duotone>
                                  <a:prstClr val="black"/>
                                  <a:schemeClr val="accent6">
                                    <a:tint val="45000"/>
                                    <a:satMod val="400000"/>
                                  </a:schemeClr>
                                </a:duotone>
                              </a:blip>
                              <a:tile tx="0" ty="0" sx="100000" sy="100000" flip="none" algn="tl"/>
                            </a:blip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A4BB0" w:rsidRPr="006777CA" w:rsidRDefault="00B15330">
                                <w:pPr>
                                  <w:rPr>
                                    <w:b/>
                                    <w:sz w:val="24"/>
                                  </w:rPr>
                                </w:pPr>
                                <w:r w:rsidRPr="006777CA">
                                  <w:rPr>
                                    <w:b/>
                                    <w:sz w:val="24"/>
                                  </w:rPr>
                                  <w:t>3y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" name="Text Box 20"/>
                          <wps:cNvSpPr txBox="1"/>
                          <wps:spPr>
                            <a:xfrm>
                              <a:off x="1518249" y="1078302"/>
                              <a:ext cx="923290" cy="35433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9A4BB0" w:rsidRDefault="00B15330">
                                <w:r>
                                  <w:t>18 y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0" y="112143"/>
                              <a:ext cx="422323" cy="327277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15330" w:rsidRPr="006777CA" w:rsidRDefault="00B15330">
                                <w:pPr>
                                  <w:rPr>
                                    <w:sz w:val="24"/>
                                  </w:rPr>
                                </w:pPr>
                                <w:r w:rsidRPr="006777CA">
                                  <w:rPr>
                                    <w:sz w:val="24"/>
                                  </w:rPr>
                                  <w:t>5y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" name="Straight Connector 22"/>
                          <wps:cNvCnPr/>
                          <wps:spPr>
                            <a:xfrm flipV="1">
                              <a:off x="974785" y="603849"/>
                              <a:ext cx="599" cy="438821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6" name="Straight Connector 26"/>
                        <wps:cNvCnPr/>
                        <wps:spPr>
                          <a:xfrm>
                            <a:off x="495300" y="609600"/>
                            <a:ext cx="0" cy="476268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 flipH="1" flipV="1">
                            <a:off x="510540" y="1051560"/>
                            <a:ext cx="477113" cy="0"/>
                          </a:xfrm>
                          <a:prstGeom prst="line">
                            <a:avLst/>
                          </a:prstGeom>
                          <a:ln w="19050">
                            <a:prstDash val="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28" o:spid="_x0000_s1068" style="position:absolute;margin-left:45.6pt;margin-top:1.75pt;width:254pt;height:112.8pt;z-index:251656704;mso-position-horizontal-relative:text;mso-position-vertical-relative:text;mso-height-relative:margin" coordsize="32258,14325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">
                <v:group id="Group 25" o:spid="_x0000_s1069" style="position:absolute;width:32258;height:14325" coordsize="32262,143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<v:shape id="Right Triangle 15" o:spid="_x0000_s1070" type="#_x0000_t6" style="position:absolute;left:4830;width:27432;height:104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0Wy7MMA&#10;AADbAAAADwAAAGRycy9kb3ducmV2LnhtbERPS2vCQBC+F/wPywi9NZsK2pq6EVFsPQlGQbxNs5MH&#10;zc6G7Nak/fWuUOhtPr7nLJaDacSVOldbVvAcxSCIc6trLhWcjtunVxDOI2tsLJOCH3KwTEcPC0y0&#10;7flA18yXIoSwS1BB5X2bSOnyigy6yLbEgStsZ9AH2JVSd9iHcNPISRzPpMGaQ0OFLa0ryr+yb6Ng&#10;3uv34WP++9JesqLc9+fN52q2UepxPKzeQHga/L/4z73TYf4U7r+EA2R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0Wy7MMAAADbAAAADwAAAAAAAAAAAAAAAACYAgAAZHJzL2Rv&#10;d25yZXYueG1sUEsFBgAAAAAEAAQA9QAAAIgDAAAAAA==&#10;" strokecolor="#243f60 [1604]" strokeweight="2pt">
                    <v:fill r:id="rId19" o:title="" recolor="t" rotate="t" type="tile"/>
                    <v:imagedata recolortarget="black"/>
                  </v:shape>
                  <v:rect id="Rectangle 14" o:spid="_x0000_s1071" style="position:absolute;left:4226;top:6038;width:5519;height:54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5ZxMEA&#10;AADbAAAADwAAAGRycy9kb3ducmV2LnhtbERPS4vCMBC+L/gfwgh7W1N3fVGNIqKi3nzU89CMbbGZ&#10;dJuo9d8bYWFv8/E9ZzJrTCnuVLvCsoJuJwJBnFpdcKbgdFx9jUA4j6yxtEwKnuRgNm19TDDW9sF7&#10;uh98JkIIuxgV5N5XsZQuzcmg69iKOHAXWxv0AdaZ1DU+Qrgp5XcUDaTBgkNDjhUtckqvh5tRcOsP&#10;t8vm/Lv+SaJkuEvK/savK6U+2818DMJT4//Ff+6NDvN78P4lHCC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beWcTBAAAA2wAAAA8AAAAAAAAAAAAAAAAAmAIAAGRycy9kb3du&#10;cmV2LnhtbFBLBQYAAAAABAAEAPUAAACGAwAAAAA=&#10;" fillcolor="white [3212]" stroked="f" strokeweight="2pt"/>
                  <v:line id="Straight Connector 16" o:spid="_x0000_s1072" style="position:absolute;visibility:visible;mso-wrap-style:square" from="4830,6038" to="9739,6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0188EAAADbAAAADwAAAGRycy9kb3ducmV2LnhtbERP3WrCMBS+H+wdwhnsTlMLE1eNMgTF&#10;iaB2PsCxObZhzUlJMq1vbwaD3Z2P7/fMFr1txZV8MI4VjIYZCOLKacO1gtPXajABESKyxtYxKbhT&#10;gMX8+WmGhXY3PtK1jLVIIRwKVNDE2BVShqohi2HoOuLEXZy3GBP0tdQebynctjLPsrG0aDg1NNjR&#10;sqHqu/yxCsz52G7zzefem/J9NIlv693ykCv1+tJ/TEFE6uO/+M+90Wn+GH5/SQfI+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53TXzwQAAANsAAAAPAAAAAAAAAAAAAAAA&#10;AKECAABkcnMvZG93bnJldi54bWxQSwUGAAAAAAQABAD5AAAAjwMAAAAA&#10;" strokecolor="black [3200]" strokeweight="2pt">
                    <v:shadow on="t" color="black" opacity="24903f" origin=",.5" offset="0,.55556mm"/>
                  </v:line>
                  <v:shape id="Text Box 2" o:spid="_x0000_s1073" type="#_x0000_t202" style="position:absolute;left:5348;top:2932;width:5257;height:2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2UB8EA&#10;AADbAAAADwAAAGRycy9kb3ducmV2LnhtbESPQWsCMRCF74X+hzBCbzVrS6VsjSKC4Gmxau/Tzbgb&#10;TCbLJur6752D4G2G9+a9b2aLIXh1oT65yAYm4wIUcR2t48bAYb9+/waVMrJFH5kM3CjBYv76MsPS&#10;xiv/0mWXGyUhnEo00ObclVqnuqWAaRw7YtGOsQ+YZe0bbXu8Snjw+qMopjqgY2losaNVS/Vpdw4G&#10;jp7/T9tPX1VuHSa0Su7vq7oZ8zYalj+gMg35aX5cb6zgC6z8IgPo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9lAfBAAAA2wAAAA8AAAAAAAAAAAAAAAAAmAIAAGRycy9kb3du&#10;cmV2LnhtbFBLBQYAAAAABAAEAPUAAACGAwAAAAA=&#10;" stroked="f">
                    <v:fill r:id="rId19" o:title="" recolor="t" rotate="t" type="tile"/>
                    <v:imagedata recolortarget="black"/>
                    <v:textbox>
                      <w:txbxContent>
                        <w:p w:rsidR="009A4BB0" w:rsidRPr="006777CA" w:rsidRDefault="00B15330" w:rsidP="00F80E50">
                          <w:pPr>
                            <w:rPr>
                              <w:b/>
                              <w:sz w:val="24"/>
                            </w:rPr>
                          </w:pPr>
                          <w:r w:rsidRPr="006777CA">
                            <w:rPr>
                              <w:b/>
                              <w:sz w:val="24"/>
                            </w:rPr>
                            <w:t>4yd</w:t>
                          </w:r>
                          <w:r w:rsidR="009A4BB0" w:rsidRPr="006777CA">
                            <w:rPr>
                              <w:b/>
                              <w:sz w:val="24"/>
                            </w:rPr>
                            <w:t xml:space="preserve">   4in</w:t>
                          </w:r>
                        </w:p>
                        <w:p w:rsidR="009A4BB0" w:rsidRPr="006777CA" w:rsidRDefault="009A4BB0" w:rsidP="00F80E50">
                          <w:pPr>
                            <w:rPr>
                              <w:b/>
                              <w:sz w:val="24"/>
                            </w:rPr>
                          </w:pPr>
                          <w:r w:rsidRPr="006777CA">
                            <w:rPr>
                              <w:b/>
                              <w:sz w:val="24"/>
                            </w:rPr>
                            <w:tab/>
                          </w:r>
                          <w:r w:rsidRPr="006777CA">
                            <w:rPr>
                              <w:b/>
                              <w:sz w:val="24"/>
                            </w:rPr>
                            <w:tab/>
                          </w:r>
                          <w:r w:rsidRPr="006777CA">
                            <w:rPr>
                              <w:b/>
                              <w:sz w:val="24"/>
                            </w:rPr>
                            <w:tab/>
                          </w:r>
                        </w:p>
                        <w:p w:rsidR="009A4BB0" w:rsidRPr="006777CA" w:rsidRDefault="009A4BB0" w:rsidP="00F80E50">
                          <w:pPr>
                            <w:rPr>
                              <w:b/>
                              <w:sz w:val="24"/>
                            </w:rPr>
                          </w:pPr>
                          <w:r w:rsidRPr="006777CA">
                            <w:rPr>
                              <w:b/>
                              <w:sz w:val="24"/>
                            </w:rPr>
                            <w:t xml:space="preserve">        4in</w:t>
                          </w:r>
                        </w:p>
                        <w:p w:rsidR="009A4BB0" w:rsidRPr="006777CA" w:rsidRDefault="009A4BB0" w:rsidP="00F80E50">
                          <w:pPr>
                            <w:rPr>
                              <w:b/>
                              <w:sz w:val="24"/>
                            </w:rPr>
                          </w:pPr>
                          <w:r w:rsidRPr="006777CA">
                            <w:rPr>
                              <w:b/>
                              <w:sz w:val="24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shape id="Text Box 21" o:spid="_x0000_s1074" type="#_x0000_t202" style="position:absolute;left:9747;top:6728;width:4642;height:31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XlrMUA&#10;AADbAAAADwAAAGRycy9kb3ducmV2LnhtbESP3WrCQBSE74W+w3IKvTObCBFJXUMpViylStOCXh6y&#10;Jz80ezZktxrfvisIXg4z8w2zzEfTiRMNrrWsIIliEMSl1S3XCn6+36YLEM4ja+wsk4ILOchXD5Ml&#10;Ztqe+YtOha9FgLDLUEHjfZ9J6cqGDLrI9sTBq+xg0Ac51FIPeA5w08lZHM+lwZbDQoM9vTZU/hZ/&#10;RsH7fpOmfFgfY98lxcd+V60/U6nU0+P48gzC0+jv4Vt7qxXMErh+CT9Arv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teWsxQAAANsAAAAPAAAAAAAAAAAAAAAAAJgCAABkcnMv&#10;ZG93bnJldi54bWxQSwUGAAAAAAQABAD1AAAAigMAAAAA&#10;" stroked="f" strokeweight=".5pt">
                    <v:fill r:id="rId19" o:title="" recolor="t" rotate="t" type="tile"/>
                    <v:imagedata recolortarget="black"/>
                    <v:textbox>
                      <w:txbxContent>
                        <w:p w:rsidR="009A4BB0" w:rsidRPr="006777CA" w:rsidRDefault="00B15330">
                          <w:pPr>
                            <w:rPr>
                              <w:b/>
                              <w:sz w:val="24"/>
                            </w:rPr>
                          </w:pPr>
                          <w:r w:rsidRPr="006777CA">
                            <w:rPr>
                              <w:b/>
                              <w:sz w:val="24"/>
                            </w:rPr>
                            <w:t>3yd</w:t>
                          </w:r>
                        </w:p>
                      </w:txbxContent>
                    </v:textbox>
                  </v:shape>
                  <v:shape id="Text Box 20" o:spid="_x0000_s1075" type="#_x0000_t202" style="position:absolute;left:15182;top:10783;width:9233;height:3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+NZcIA&#10;AADbAAAADwAAAGRycy9kb3ducmV2LnhtbERPy2rCQBTdC/7DcAU3RSdVWiU6Sik+irsaH7i7ZK5J&#10;aOZOyIxJ+vedRcHl4byX686UoqHaFZYVvI4jEMSp1QVnCk7JdjQH4TyyxtIyKfglB+tVv7fEWNuW&#10;v6k5+kyEEHYxKsi9r2IpXZqTQTe2FXHg7rY26AOsM6lrbEO4KeUkit6lwYJDQ44VfeaU/hwfRsHt&#10;JbseXLc7t9O3abXZN8nsohOlhoPuYwHCU+ef4n/3l1YwCevDl/AD5Oo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j41lwgAAANsAAAAPAAAAAAAAAAAAAAAAAJgCAABkcnMvZG93&#10;bnJldi54bWxQSwUGAAAAAAQABAD1AAAAhwMAAAAA&#10;" fillcolor="white [3201]" stroked="f" strokeweight=".5pt">
                    <v:textbox>
                      <w:txbxContent>
                        <w:p w:rsidR="009A4BB0" w:rsidRDefault="00B15330">
                          <w:r>
                            <w:t>18 yd</w:t>
                          </w:r>
                        </w:p>
                      </w:txbxContent>
                    </v:textbox>
                  </v:shape>
                  <v:shape id="Text Box 23" o:spid="_x0000_s1076" type="#_x0000_t202" style="position:absolute;top:1121;width:4223;height:32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F0TEsUA&#10;AADbAAAADwAAAGRycy9kb3ducmV2LnhtbESPT2vCQBTE74LfYXlCL6KbGtpKdJVS+ke8abTF2yP7&#10;TILZtyG7TdJv7xYEj8PM/IZZrntTiZYaV1pW8DiNQBBnVpecKzikH5M5COeRNVaWScEfOVivhoMl&#10;Jtp2vKN273MRIOwSVFB4XydSuqwgg25qa+LgnW1j0AfZ5FI32AW4qeQsip6lwZLDQoE1vRWUXfa/&#10;RsFpnP9sXf957OKnuH7/atOXb50q9TDqXxcgPPX+Hr61N1rBLIb/L+EHy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XRMSxQAAANsAAAAPAAAAAAAAAAAAAAAAAJgCAABkcnMv&#10;ZG93bnJldi54bWxQSwUGAAAAAAQABAD1AAAAigMAAAAA&#10;" fillcolor="white [3201]" stroked="f" strokeweight=".5pt">
                    <v:textbox>
                      <w:txbxContent>
                        <w:p w:rsidR="00B15330" w:rsidRPr="006777CA" w:rsidRDefault="00B15330">
                          <w:pPr>
                            <w:rPr>
                              <w:sz w:val="24"/>
                            </w:rPr>
                          </w:pPr>
                          <w:r w:rsidRPr="006777CA">
                            <w:rPr>
                              <w:sz w:val="24"/>
                            </w:rPr>
                            <w:t>5yd</w:t>
                          </w:r>
                        </w:p>
                      </w:txbxContent>
                    </v:textbox>
                  </v:shape>
                  <v:line id="Straight Connector 22" o:spid="_x0000_s1077" style="position:absolute;flip:y;visibility:visible;mso-wrap-style:square" from="9747,6038" to="9753,10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7GtsIAAADbAAAADwAAAGRycy9kb3ducmV2LnhtbESPQYvCMBSE7wv+h/AEb2tqBSld0yKC&#10;4EHQdb3s7dE822rzUpKo9d+bBWGPw8x8wyzLwXTiTs63lhXMpgkI4srqlmsFp5/NZwbCB2SNnWVS&#10;8CQPZTH6WGKu7YO/6X4MtYgQ9jkqaELocyl91ZBBP7U9cfTO1hkMUbpaaoePCDedTJNkIQ22HBca&#10;7GndUHU93oyCX9PtHe2e52p+mh3QZ+6S7Z1Sk/Gw+gIRaAj/4Xd7qxWkKfx9iT9AF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17GtsIAAADbAAAADwAAAAAAAAAAAAAA&#10;AAChAgAAZHJzL2Rvd25yZXYueG1sUEsFBgAAAAAEAAQA+QAAAJADAAAAAA==&#10;" strokecolor="black [3200]" strokeweight="2pt">
                    <v:shadow on="t" color="black" opacity="24903f" origin=",.5" offset="0,.55556mm"/>
                  </v:line>
                </v:group>
                <v:line id="Straight Connector 26" o:spid="_x0000_s1078" style="position:absolute;visibility:visible;mso-wrap-style:square" from="4953,6096" to="4953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xFIcMAAADbAAAADwAAAGRycy9kb3ducmV2LnhtbESPQWvCQBSE7wX/w/IEb3VjpMGmriKK&#10;4EnaVJDeHtnXJCb7NmTXJP77bqHQ4zAz3zDr7Wga0VPnKssKFvMIBHFudcWFgsvn8XkFwnlkjY1l&#10;UvAgB9vN5GmNqbYDf1Cf+UIECLsUFZTet6mULi/JoJvbljh437Yz6IPsCqk7HALcNDKOokQarDgs&#10;lNjSvqS8zu5Gwdf7sq4vdBj5hu76+nJ2MRa5UrPpuHsD4Wn0/+G/9kkriBP4/RJ+gNz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MRSHDAAAA2wAAAA8AAAAAAAAAAAAA&#10;AAAAoQIAAGRycy9kb3ducmV2LnhtbFBLBQYAAAAABAAEAPkAAACRAwAAAAA=&#10;" strokecolor="#4579b8 [3044]" strokeweight="1.5pt">
                  <v:stroke dashstyle="dash"/>
                </v:line>
                <v:line id="Straight Connector 27" o:spid="_x0000_s1079" style="position:absolute;flip:x y;visibility:visible;mso-wrap-style:square" from="5105,10515" to="9876,10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lTlFcUAAADbAAAADwAAAGRycy9kb3ducmV2LnhtbESPQYvCMBSE74L/ITzBm6Z6UOkaRZdV&#10;1NWDroc9Ppu3bbF5KU3U6q/fCILHYWa+YcbT2hTiSpXLLSvodSMQxInVOacKjj+LzgiE88gaC8uk&#10;4E4OppNmY4yxtjfe0/XgUxEg7GJUkHlfxlK6JCODrmtL4uD92cqgD7JKpa7wFuCmkP0oGkiDOYeF&#10;DEv6zCg5Hy5Gwe9gb7fr+fGUfG9Gp5oeu6/ldqdUu1XPPkB4qv07/GqvtIL+EJ5fwg+Qk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lTlFcUAAADbAAAADwAAAAAAAAAA&#10;AAAAAAChAgAAZHJzL2Rvd25yZXYueG1sUEsFBgAAAAAEAAQA+QAAAJMDAAAAAA==&#10;" strokecolor="#4579b8 [3044]" strokeweight="1.5pt">
                  <v:stroke dashstyle="dash"/>
                </v:line>
              </v:group>
            </w:pict>
          </mc:Fallback>
        </mc:AlternateContent>
      </w:r>
    </w:p>
    <w:p w:rsidR="003100B6" w:rsidRDefault="003100B6" w:rsidP="003100B6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3100B6" w:rsidRDefault="003100B6" w:rsidP="003100B6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3100B6" w:rsidRDefault="003100B6" w:rsidP="003100B6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3100B6" w:rsidRDefault="003100B6" w:rsidP="003100B6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ED4CE6" w:rsidRDefault="00ED4CE6" w:rsidP="003100B6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ED4CE6" w:rsidRDefault="00ED4CE6" w:rsidP="003100B6">
      <w:pPr>
        <w:rPr>
          <w:rFonts w:ascii="Arial" w:hAnsi="Arial" w:cs="Arial"/>
          <w:color w:val="000000"/>
          <w:sz w:val="20"/>
          <w:szCs w:val="20"/>
          <w:lang w:val="en"/>
        </w:rPr>
      </w:pPr>
    </w:p>
    <w:p w:rsidR="009954C9" w:rsidRDefault="009954C9" w:rsidP="003100B6">
      <w:pPr>
        <w:pStyle w:val="ListParagraph"/>
        <w:numPr>
          <w:ilvl w:val="0"/>
          <w:numId w:val="6"/>
        </w:numPr>
      </w:pPr>
      <w:r>
        <w:t xml:space="preserve"> Mary wants to carpet a portion of her rectangular room. S</w:t>
      </w:r>
      <w:r w:rsidR="003100B6">
        <w:t xml:space="preserve">he </w:t>
      </w:r>
      <w:r>
        <w:t xml:space="preserve">wants to leave the two congruent triangles </w:t>
      </w:r>
      <w:r w:rsidR="003100B6">
        <w:t>bare wood</w:t>
      </w:r>
      <w:r>
        <w:t xml:space="preserve"> without carpet. </w:t>
      </w:r>
      <w:r w:rsidRPr="006777CA">
        <w:rPr>
          <w:u w:val="single"/>
        </w:rPr>
        <w:t>Each</w:t>
      </w:r>
      <w:r>
        <w:t xml:space="preserve"> of the triangles has a base of 8 </w:t>
      </w:r>
      <w:r w:rsidR="006777CA">
        <w:t xml:space="preserve">feet </w:t>
      </w:r>
      <w:r>
        <w:t>and a height of 12</w:t>
      </w:r>
      <w:r w:rsidR="006777CA">
        <w:t xml:space="preserve"> feet</w:t>
      </w:r>
      <w:r>
        <w:t>.  W</w:t>
      </w:r>
      <w:r w:rsidR="003100B6">
        <w:t xml:space="preserve">hat is the area </w:t>
      </w:r>
      <w:r>
        <w:t xml:space="preserve">of the </w:t>
      </w:r>
      <w:r w:rsidRPr="006777CA">
        <w:rPr>
          <w:u w:val="single"/>
        </w:rPr>
        <w:t>carpeted</w:t>
      </w:r>
      <w:r>
        <w:t xml:space="preserve"> flooring she will need?</w:t>
      </w:r>
    </w:p>
    <w:p w:rsidR="003100B6" w:rsidRDefault="003100B6" w:rsidP="009954C9">
      <w:pPr>
        <w:pStyle w:val="ListParagraph"/>
        <w:ind w:left="360"/>
      </w:pPr>
      <w:r>
        <w:t>Area = _____________________</w:t>
      </w:r>
    </w:p>
    <w:p w:rsidR="009954C9" w:rsidRDefault="009954C9" w:rsidP="009954C9"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75D4364B" wp14:editId="6933C5DE">
                <wp:simplePos x="0" y="0"/>
                <wp:positionH relativeFrom="column">
                  <wp:posOffset>2857500</wp:posOffset>
                </wp:positionH>
                <wp:positionV relativeFrom="paragraph">
                  <wp:posOffset>40640</wp:posOffset>
                </wp:positionV>
                <wp:extent cx="923153" cy="354312"/>
                <wp:effectExtent l="0" t="0" r="0" b="0"/>
                <wp:wrapNone/>
                <wp:docPr id="674" name="Text Box 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3153" cy="3543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54C9" w:rsidRPr="009954C9" w:rsidRDefault="009954C9" w:rsidP="009954C9">
                            <w:pPr>
                              <w:rPr>
                                <w:b/>
                                <w:sz w:val="32"/>
                              </w:rPr>
                            </w:pPr>
                            <w:r w:rsidRPr="009954C9">
                              <w:rPr>
                                <w:b/>
                                <w:sz w:val="32"/>
                              </w:rPr>
                              <w:t>40 fee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5D4364B" id="Text Box 674" o:spid="_x0000_s1080" type="#_x0000_t202" style="position:absolute;margin-left:225pt;margin-top:3.2pt;width:72.7pt;height:27.9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" fillcolor="white [3201]" stroked="f" strokeweight=".5pt">
                <v:textbox>
                  <w:txbxContent>
                    <w:p w:rsidR="009954C9" w:rsidRPr="009954C9" w:rsidRDefault="009954C9" w:rsidP="009954C9">
                      <w:pPr>
                        <w:rPr>
                          <w:b/>
                          <w:sz w:val="32"/>
                        </w:rPr>
                      </w:pPr>
                      <w:r w:rsidRPr="009954C9">
                        <w:rPr>
                          <w:b/>
                          <w:sz w:val="32"/>
                        </w:rPr>
                        <w:t>40 feet</w:t>
                      </w:r>
                    </w:p>
                  </w:txbxContent>
                </v:textbox>
              </v:shape>
            </w:pict>
          </mc:Fallback>
        </mc:AlternateContent>
      </w:r>
    </w:p>
    <w:p w:rsidR="009954C9" w:rsidRDefault="009954C9" w:rsidP="009954C9"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262255</wp:posOffset>
                </wp:positionV>
                <wp:extent cx="1074420" cy="1028700"/>
                <wp:effectExtent l="0" t="0" r="11430" b="19050"/>
                <wp:wrapNone/>
                <wp:docPr id="30" name="Isosceles Triangle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4420" cy="102870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712DCD" id="Isosceles Triangle 30" o:spid="_x0000_s1026" type="#_x0000_t5" style="position:absolute;margin-left:162pt;margin-top:20.65pt;width:84.6pt;height:81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" fillcolor="white [3201]" strokecolor="#f79646 [3209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899160</wp:posOffset>
                </wp:positionH>
                <wp:positionV relativeFrom="paragraph">
                  <wp:posOffset>109855</wp:posOffset>
                </wp:positionV>
                <wp:extent cx="5029200" cy="1440180"/>
                <wp:effectExtent l="0" t="0" r="19050" b="26670"/>
                <wp:wrapNone/>
                <wp:docPr id="29" name="Rectangl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029200" cy="1440180"/>
                        </a:xfrm>
                        <a:prstGeom prst="rect">
                          <a:avLst/>
                        </a:prstGeom>
                        <a:blipFill>
                          <a:blip r:embed="rId20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1">
                                    <a14:imgEffect>
                                      <a14:artisticLightScreen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tile tx="0" ty="0" sx="100000" sy="100000" flip="none" algn="tl"/>
                        </a:blip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3EE15E4" id="Rectangle 29" o:spid="_x0000_s1026" style="position:absolute;margin-left:70.8pt;margin-top:8.65pt;width:396pt;height:113.4pt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" strokecolor="black [3213]" strokeweight="2pt">
                <v:fill r:id="rId22" o:title="" recolor="t" rotate="t" type="tile"/>
              </v:rect>
            </w:pict>
          </mc:Fallback>
        </mc:AlternateContent>
      </w:r>
    </w:p>
    <w:p w:rsidR="003100B6" w:rsidRDefault="009954C9" w:rsidP="003100B6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955AC68" wp14:editId="36C3D1EC">
                <wp:simplePos x="0" y="0"/>
                <wp:positionH relativeFrom="column">
                  <wp:posOffset>3835400</wp:posOffset>
                </wp:positionH>
                <wp:positionV relativeFrom="paragraph">
                  <wp:posOffset>7620</wp:posOffset>
                </wp:positionV>
                <wp:extent cx="1074420" cy="1028700"/>
                <wp:effectExtent l="0" t="0" r="11430" b="19050"/>
                <wp:wrapNone/>
                <wp:docPr id="31" name="Isosceles Tri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0800000">
                          <a:off x="0" y="0"/>
                          <a:ext cx="1074420" cy="1028700"/>
                        </a:xfrm>
                        <a:prstGeom prst="triangl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2A8F0C" id="Isosceles Triangle 31" o:spid="_x0000_s1026" type="#_x0000_t5" style="position:absolute;margin-left:302pt;margin-top:.6pt;width:84.6pt;height:81pt;rotation:180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" fillcolor="white [3201]" strokecolor="#f79646 [3209]" strokeweight="2pt"/>
            </w:pict>
          </mc:Fallback>
        </mc:AlternateContent>
      </w:r>
    </w:p>
    <w:p w:rsidR="003100B6" w:rsidRDefault="009954C9" w:rsidP="003100B6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29F650B0" wp14:editId="6982347F">
                <wp:simplePos x="0" y="0"/>
                <wp:positionH relativeFrom="column">
                  <wp:posOffset>5935980</wp:posOffset>
                </wp:positionH>
                <wp:positionV relativeFrom="paragraph">
                  <wp:posOffset>219710</wp:posOffset>
                </wp:positionV>
                <wp:extent cx="923153" cy="354312"/>
                <wp:effectExtent l="0" t="0" r="0" b="0"/>
                <wp:wrapNone/>
                <wp:docPr id="675" name="Text Box 6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3153" cy="3543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954C9" w:rsidRPr="009954C9" w:rsidRDefault="009954C9" w:rsidP="009954C9">
                            <w:pPr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>17</w:t>
                            </w:r>
                            <w:r w:rsidRPr="009954C9">
                              <w:rPr>
                                <w:b/>
                                <w:sz w:val="32"/>
                              </w:rPr>
                              <w:t xml:space="preserve"> fee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9F650B0" id="Text Box 675" o:spid="_x0000_s1081" type="#_x0000_t202" style="position:absolute;left:0;text-align:left;margin-left:467.4pt;margin-top:17.3pt;width:72.7pt;height:27.9pt;z-index:2516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" fillcolor="white [3201]" stroked="f" strokeweight=".5pt">
                <v:textbox>
                  <w:txbxContent>
                    <w:p w:rsidR="009954C9" w:rsidRPr="009954C9" w:rsidRDefault="009954C9" w:rsidP="009954C9">
                      <w:pPr>
                        <w:rPr>
                          <w:b/>
                          <w:sz w:val="32"/>
                        </w:rPr>
                      </w:pPr>
                      <w:r>
                        <w:rPr>
                          <w:b/>
                          <w:sz w:val="32"/>
                        </w:rPr>
                        <w:t>17</w:t>
                      </w:r>
                      <w:r w:rsidRPr="009954C9">
                        <w:rPr>
                          <w:b/>
                          <w:sz w:val="32"/>
                        </w:rPr>
                        <w:t xml:space="preserve"> feet</w:t>
                      </w:r>
                    </w:p>
                  </w:txbxContent>
                </v:textbox>
              </v:shape>
            </w:pict>
          </mc:Fallback>
        </mc:AlternateContent>
      </w:r>
    </w:p>
    <w:p w:rsidR="003100B6" w:rsidRPr="003100B6" w:rsidRDefault="003100B6" w:rsidP="003100B6">
      <w:pPr>
        <w:rPr>
          <w:rFonts w:ascii="Arial" w:hAnsi="Arial" w:cs="Arial"/>
          <w:color w:val="000000"/>
          <w:sz w:val="20"/>
          <w:szCs w:val="20"/>
          <w:lang w:val="en"/>
        </w:rPr>
      </w:pPr>
    </w:p>
    <w:sectPr w:rsidR="003100B6" w:rsidRPr="003100B6" w:rsidSect="00CC7B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27CC1" w:rsidRDefault="00727CC1" w:rsidP="003C3357">
      <w:pPr>
        <w:spacing w:after="0" w:line="240" w:lineRule="auto"/>
      </w:pPr>
      <w:r>
        <w:separator/>
      </w:r>
    </w:p>
  </w:endnote>
  <w:endnote w:type="continuationSeparator" w:id="0">
    <w:p w:rsidR="00727CC1" w:rsidRDefault="00727CC1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27CC1" w:rsidRDefault="00727CC1" w:rsidP="003C3357">
      <w:pPr>
        <w:spacing w:after="0" w:line="240" w:lineRule="auto"/>
      </w:pPr>
      <w:r>
        <w:separator/>
      </w:r>
    </w:p>
  </w:footnote>
  <w:footnote w:type="continuationSeparator" w:id="0">
    <w:p w:rsidR="00727CC1" w:rsidRDefault="00727CC1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E8700DA"/>
    <w:multiLevelType w:val="hybridMultilevel"/>
    <w:tmpl w:val="A3EAD35C"/>
    <w:lvl w:ilvl="0" w:tplc="0409000F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C32B4E"/>
    <w:multiLevelType w:val="hybridMultilevel"/>
    <w:tmpl w:val="3100576A"/>
    <w:lvl w:ilvl="0" w:tplc="FB6C122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33952836"/>
    <w:multiLevelType w:val="hybridMultilevel"/>
    <w:tmpl w:val="78828A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52A4F66"/>
    <w:multiLevelType w:val="hybridMultilevel"/>
    <w:tmpl w:val="63701484"/>
    <w:lvl w:ilvl="0" w:tplc="FB6C122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9278BB"/>
    <w:multiLevelType w:val="hybridMultilevel"/>
    <w:tmpl w:val="BCC447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51E0E39"/>
    <w:multiLevelType w:val="hybridMultilevel"/>
    <w:tmpl w:val="40F084E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7BF0"/>
    <w:rsid w:val="000041D4"/>
    <w:rsid w:val="000330EA"/>
    <w:rsid w:val="00052E5F"/>
    <w:rsid w:val="00075EBF"/>
    <w:rsid w:val="00076CF5"/>
    <w:rsid w:val="000B59EE"/>
    <w:rsid w:val="000C4903"/>
    <w:rsid w:val="000E4003"/>
    <w:rsid w:val="001008CB"/>
    <w:rsid w:val="00143C35"/>
    <w:rsid w:val="00164BD7"/>
    <w:rsid w:val="00166AC4"/>
    <w:rsid w:val="00171AE4"/>
    <w:rsid w:val="00192A13"/>
    <w:rsid w:val="001E596F"/>
    <w:rsid w:val="001E78C0"/>
    <w:rsid w:val="001F79A9"/>
    <w:rsid w:val="00254524"/>
    <w:rsid w:val="002716D5"/>
    <w:rsid w:val="00293EC3"/>
    <w:rsid w:val="002A126A"/>
    <w:rsid w:val="002E4B46"/>
    <w:rsid w:val="002F01F7"/>
    <w:rsid w:val="003100B6"/>
    <w:rsid w:val="00311964"/>
    <w:rsid w:val="003836E8"/>
    <w:rsid w:val="003C3357"/>
    <w:rsid w:val="0040452E"/>
    <w:rsid w:val="00412A53"/>
    <w:rsid w:val="0041557A"/>
    <w:rsid w:val="00423C44"/>
    <w:rsid w:val="00451086"/>
    <w:rsid w:val="00460FBB"/>
    <w:rsid w:val="004774E5"/>
    <w:rsid w:val="00491C0C"/>
    <w:rsid w:val="00497B34"/>
    <w:rsid w:val="004A3EDD"/>
    <w:rsid w:val="004C1694"/>
    <w:rsid w:val="004C3050"/>
    <w:rsid w:val="004D4A0A"/>
    <w:rsid w:val="00503AC4"/>
    <w:rsid w:val="00515754"/>
    <w:rsid w:val="00516072"/>
    <w:rsid w:val="00561FF4"/>
    <w:rsid w:val="005A0410"/>
    <w:rsid w:val="006244E0"/>
    <w:rsid w:val="0066631F"/>
    <w:rsid w:val="006777CA"/>
    <w:rsid w:val="006A0CBF"/>
    <w:rsid w:val="006B7A5E"/>
    <w:rsid w:val="006C1AF3"/>
    <w:rsid w:val="006D7ED2"/>
    <w:rsid w:val="00711531"/>
    <w:rsid w:val="007225BF"/>
    <w:rsid w:val="00727CC1"/>
    <w:rsid w:val="0073167A"/>
    <w:rsid w:val="00773A58"/>
    <w:rsid w:val="007966A6"/>
    <w:rsid w:val="007C7752"/>
    <w:rsid w:val="007F4758"/>
    <w:rsid w:val="008146EC"/>
    <w:rsid w:val="008163FD"/>
    <w:rsid w:val="00857CDA"/>
    <w:rsid w:val="00860854"/>
    <w:rsid w:val="00880760"/>
    <w:rsid w:val="008D5C0D"/>
    <w:rsid w:val="008E4E67"/>
    <w:rsid w:val="00935C96"/>
    <w:rsid w:val="00972755"/>
    <w:rsid w:val="009908A9"/>
    <w:rsid w:val="009954C9"/>
    <w:rsid w:val="0099613F"/>
    <w:rsid w:val="009A4BB0"/>
    <w:rsid w:val="00A5287F"/>
    <w:rsid w:val="00AA22CF"/>
    <w:rsid w:val="00AC0255"/>
    <w:rsid w:val="00AC170F"/>
    <w:rsid w:val="00B13CF6"/>
    <w:rsid w:val="00B15330"/>
    <w:rsid w:val="00B23D4F"/>
    <w:rsid w:val="00B27A24"/>
    <w:rsid w:val="00B63B51"/>
    <w:rsid w:val="00B8447E"/>
    <w:rsid w:val="00B87FD8"/>
    <w:rsid w:val="00BA05D9"/>
    <w:rsid w:val="00BA4BA0"/>
    <w:rsid w:val="00BA63D3"/>
    <w:rsid w:val="00BA644A"/>
    <w:rsid w:val="00BB79DA"/>
    <w:rsid w:val="00C02545"/>
    <w:rsid w:val="00C100F1"/>
    <w:rsid w:val="00C1547C"/>
    <w:rsid w:val="00C34E72"/>
    <w:rsid w:val="00C3702A"/>
    <w:rsid w:val="00C4064F"/>
    <w:rsid w:val="00C6702B"/>
    <w:rsid w:val="00C77D2B"/>
    <w:rsid w:val="00C8389E"/>
    <w:rsid w:val="00CC0612"/>
    <w:rsid w:val="00CC66B4"/>
    <w:rsid w:val="00CC7BF0"/>
    <w:rsid w:val="00CE2674"/>
    <w:rsid w:val="00D30EB5"/>
    <w:rsid w:val="00D665BD"/>
    <w:rsid w:val="00D8289B"/>
    <w:rsid w:val="00E1116D"/>
    <w:rsid w:val="00E765B5"/>
    <w:rsid w:val="00E94DDF"/>
    <w:rsid w:val="00E955A6"/>
    <w:rsid w:val="00EA2EB9"/>
    <w:rsid w:val="00EA6045"/>
    <w:rsid w:val="00EA760C"/>
    <w:rsid w:val="00EB2888"/>
    <w:rsid w:val="00EC4AA8"/>
    <w:rsid w:val="00EC5BBB"/>
    <w:rsid w:val="00ED4CE6"/>
    <w:rsid w:val="00EE77CD"/>
    <w:rsid w:val="00F07C68"/>
    <w:rsid w:val="00F22F65"/>
    <w:rsid w:val="00F6054C"/>
    <w:rsid w:val="00F72F38"/>
    <w:rsid w:val="00F80E50"/>
    <w:rsid w:val="00F91DE9"/>
    <w:rsid w:val="00FA1D58"/>
    <w:rsid w:val="00FA7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3C7F49C-CF82-4212-AA3A-22459A6580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23C44"/>
    <w:rPr>
      <w:strike w:val="0"/>
      <w:dstrike w:val="0"/>
      <w:color w:val="0066CC"/>
      <w:u w:val="none"/>
      <w:effect w:val="none"/>
    </w:rPr>
  </w:style>
  <w:style w:type="character" w:styleId="PlaceholderText">
    <w:name w:val="Placeholder Text"/>
    <w:basedOn w:val="DefaultParagraphFont"/>
    <w:uiPriority w:val="99"/>
    <w:semiHidden/>
    <w:rsid w:val="00EC4AA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3" Type="http://schemas.openxmlformats.org/officeDocument/2006/relationships/styles" Target="styles.xml"/><Relationship Id="rId21" Type="http://schemas.microsoft.com/office/2007/relationships/hdphoto" Target="media/hdphoto1.wdp"/><Relationship Id="rId7" Type="http://schemas.openxmlformats.org/officeDocument/2006/relationships/endnotes" Target="endnotes.xml"/><Relationship Id="rId12" Type="http://schemas.openxmlformats.org/officeDocument/2006/relationships/image" Target="media/image4.gif"/><Relationship Id="rId17" Type="http://schemas.openxmlformats.org/officeDocument/2006/relationships/image" Target="media/image7.pn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04.edu-cdn.com/files/static/learningexpressllc/9781576857458/SURFACE_AREA_OF_PRISMS_05.GIF" TargetMode="Externa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hyperlink" Target="http://resource.rockyview.ab.ca/t4t/math103/images/m4/m10_3_m4_082_opt.jpeg" TargetMode="External"/><Relationship Id="rId23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1DD2B1-5DA8-4CE7-85CB-9CDCF9595C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24</Words>
  <Characters>185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7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Mary Long</cp:lastModifiedBy>
  <cp:revision>2</cp:revision>
  <cp:lastPrinted>2017-02-14T21:04:00Z</cp:lastPrinted>
  <dcterms:created xsi:type="dcterms:W3CDTF">2017-02-24T15:03:00Z</dcterms:created>
  <dcterms:modified xsi:type="dcterms:W3CDTF">2017-02-24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